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C85ADF" w14:paraId="7603D06B" w14:textId="77777777" w:rsidTr="00247703">
        <w:tc>
          <w:tcPr>
            <w:tcW w:w="1126" w:type="dxa"/>
            <w:shd w:val="clear" w:color="auto" w:fill="auto"/>
          </w:tcPr>
          <w:p w14:paraId="6E6117F8" w14:textId="77777777" w:rsidR="00C85ADF" w:rsidRDefault="00C85ADF" w:rsidP="00C85AD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3F33C781" w:rsidR="00C85ADF" w:rsidRPr="00C85ADF" w:rsidRDefault="00C85ADF" w:rsidP="00C85ADF">
            <w:pPr>
              <w:pStyle w:val="Ptabletext"/>
            </w:pPr>
            <w:r w:rsidRPr="00C85ADF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0E616A06" w:rsidR="00C85ADF" w:rsidRPr="00C85ADF" w:rsidRDefault="00C85ADF" w:rsidP="00C85ADF">
            <w:pPr>
              <w:pStyle w:val="Ptabletext"/>
            </w:pPr>
            <w:r w:rsidRPr="00C85ADF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41091C81" w:rsidR="00C85ADF" w:rsidRPr="00C85ADF" w:rsidRDefault="00C85ADF" w:rsidP="00C85ADF">
            <w:pPr>
              <w:pStyle w:val="Ptabletext"/>
            </w:pPr>
            <w:r w:rsidRPr="00C85ADF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68C7B0D9" w:rsidR="00C85ADF" w:rsidRPr="00C85ADF" w:rsidRDefault="00C85ADF" w:rsidP="00C85ADF">
            <w:pPr>
              <w:pStyle w:val="Ptabletext"/>
            </w:pPr>
            <w:r w:rsidRPr="00C85ADF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3ABEB218" w:rsidR="00C85ADF" w:rsidRPr="00C85ADF" w:rsidRDefault="00C85ADF" w:rsidP="00C85ADF">
            <w:pPr>
              <w:pStyle w:val="Ptabletext"/>
            </w:pPr>
            <w:r w:rsidRPr="00C85ADF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165120F6" w:rsidR="00C85ADF" w:rsidRPr="00C85ADF" w:rsidRDefault="00C85ADF" w:rsidP="00C85ADF">
            <w:pPr>
              <w:pStyle w:val="Ptabletext"/>
            </w:pPr>
            <w:r w:rsidRPr="00C85ADF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25F9D0F0" w:rsidR="00C85ADF" w:rsidRPr="00C85ADF" w:rsidRDefault="00C85ADF" w:rsidP="00C85ADF">
            <w:pPr>
              <w:pStyle w:val="Ptabletext"/>
            </w:pPr>
            <w:r w:rsidRPr="00C85ADF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293F49D5" w:rsidR="00C85ADF" w:rsidRPr="00C85ADF" w:rsidRDefault="00C85ADF" w:rsidP="00C85ADF">
            <w:pPr>
              <w:pStyle w:val="Ptabletext"/>
            </w:pPr>
            <w:r w:rsidRPr="00C85ADF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2D2A11B2" w:rsidR="00C85ADF" w:rsidRPr="00C85ADF" w:rsidRDefault="00C85ADF" w:rsidP="00C85ADF">
            <w:pPr>
              <w:pStyle w:val="Ptabletext"/>
            </w:pPr>
            <w:r w:rsidRPr="00C85ADF">
              <w:t>D</w:t>
            </w:r>
          </w:p>
        </w:tc>
        <w:tc>
          <w:tcPr>
            <w:tcW w:w="792" w:type="dxa"/>
            <w:vAlign w:val="center"/>
          </w:tcPr>
          <w:p w14:paraId="3AC561D1" w14:textId="095EB444" w:rsidR="00C85ADF" w:rsidRPr="00C85ADF" w:rsidRDefault="00C85ADF" w:rsidP="00C85ADF">
            <w:pPr>
              <w:pStyle w:val="Ptabletext"/>
            </w:pPr>
            <w:r w:rsidRPr="00C85ADF">
              <w:t>C</w:t>
            </w:r>
          </w:p>
        </w:tc>
        <w:tc>
          <w:tcPr>
            <w:tcW w:w="792" w:type="dxa"/>
            <w:vAlign w:val="center"/>
          </w:tcPr>
          <w:p w14:paraId="53105D38" w14:textId="68093A93" w:rsidR="00C85ADF" w:rsidRPr="00C85ADF" w:rsidRDefault="00C85ADF" w:rsidP="00C85ADF">
            <w:pPr>
              <w:pStyle w:val="Ptabletext"/>
            </w:pPr>
            <w:r w:rsidRPr="00C85ADF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688D5B" w14:textId="6B8E484B" w:rsidR="00C85ADF" w:rsidRPr="00C85ADF" w:rsidRDefault="00C85ADF" w:rsidP="00C85ADF">
            <w:pPr>
              <w:pStyle w:val="Ptabletext"/>
            </w:pPr>
            <w:r w:rsidRPr="00C85ADF">
              <w:t>C</w:t>
            </w:r>
          </w:p>
        </w:tc>
      </w:tr>
    </w:tbl>
    <w:p w14:paraId="1C94F800" w14:textId="77777777" w:rsidR="00EF0BFE" w:rsidRDefault="00EF0BFE" w:rsidP="00B13AAE">
      <w:pPr>
        <w:pStyle w:val="Pquestionheadingmc1stafterhead"/>
      </w:pPr>
    </w:p>
    <w:p w14:paraId="6E0479B3" w14:textId="7A47206A" w:rsidR="006D7A87" w:rsidRPr="00B13AAE" w:rsidRDefault="006D7A87" w:rsidP="00B13AAE">
      <w:pPr>
        <w:pStyle w:val="Pquestionheadingmc1stafterhead"/>
      </w:pPr>
      <w:r w:rsidRPr="00B13AAE">
        <w:t>Question 1</w:t>
      </w:r>
      <w:r w:rsidR="004D1F1B" w:rsidRPr="004D1F1B">
        <w:tab/>
      </w:r>
      <w:r w:rsidR="004267D0">
        <w:t>[4.</w:t>
      </w:r>
      <w:r w:rsidR="00022375">
        <w:t>1]</w:t>
      </w:r>
    </w:p>
    <w:p w14:paraId="3CBDAAA2" w14:textId="21993E14" w:rsidR="00502A7B" w:rsidRPr="00612951" w:rsidRDefault="003C04AC" w:rsidP="00612951">
      <w:pPr>
        <w:pStyle w:val="Pquestiontextmcqoptions"/>
      </w:pPr>
      <w:r>
        <w:rPr>
          <w:rStyle w:val="Cquestionpartlabelbold"/>
        </w:rPr>
        <w:t>A</w:t>
      </w:r>
      <w:r w:rsidR="004D1F1B" w:rsidRPr="004D1F1B">
        <w:tab/>
      </w:r>
    </w:p>
    <w:p w14:paraId="5A8B73DA" w14:textId="255F0015" w:rsidR="003C04AC" w:rsidRPr="00E257AA" w:rsidRDefault="00F31985" w:rsidP="00BE4C6E">
      <w:pPr>
        <w:pStyle w:val="Pquestiontextmainstem"/>
      </w:pPr>
      <w:r>
        <w:t>K</w:t>
      </w:r>
      <w:r w:rsidR="003C04AC" w:rsidRPr="00293326">
        <w:t>eep</w:t>
      </w:r>
      <w:r>
        <w:t>ing</w:t>
      </w:r>
      <w:r w:rsidR="003C04AC" w:rsidRPr="00293326">
        <w:t xml:space="preserve"> the sa</w:t>
      </w:r>
      <w:r>
        <w:t xml:space="preserve">me order (boys to girls), ratio is </w:t>
      </w:r>
      <w:r w:rsidR="003C04AC" w:rsidRPr="00293326">
        <w:t>4</w:t>
      </w:r>
      <w:r w:rsidR="00F75FBE">
        <w:t> : </w:t>
      </w:r>
      <w:r>
        <w:t>7.</w:t>
      </w:r>
    </w:p>
    <w:p w14:paraId="4901ADC6" w14:textId="0B7D35E5" w:rsidR="00571859" w:rsidRPr="00372314" w:rsidRDefault="00571859" w:rsidP="00571859">
      <w:pPr>
        <w:pStyle w:val="Pquestionheadingmc"/>
      </w:pPr>
      <w:r w:rsidRPr="00372314">
        <w:t>Question 2</w:t>
      </w:r>
      <w:r w:rsidR="004D1F1B" w:rsidRPr="004D1F1B">
        <w:tab/>
      </w:r>
      <w:r w:rsidR="004267D0">
        <w:t>[4.</w:t>
      </w:r>
      <w:r>
        <w:t>1]</w:t>
      </w:r>
    </w:p>
    <w:p w14:paraId="2962ECF4" w14:textId="784ACB62" w:rsidR="004E3D01" w:rsidRPr="00612951" w:rsidRDefault="003C04AC" w:rsidP="004E3D01">
      <w:pPr>
        <w:pStyle w:val="Pquestiontextmcqoptions"/>
      </w:pPr>
      <w:r>
        <w:rPr>
          <w:rStyle w:val="Cquestionpartlabelbold"/>
        </w:rPr>
        <w:t>D</w:t>
      </w:r>
      <w:r w:rsidR="004D1F1B" w:rsidRPr="004D1F1B">
        <w:tab/>
      </w:r>
    </w:p>
    <w:p w14:paraId="4BC8B192" w14:textId="77777777" w:rsidR="003C04AC" w:rsidRPr="00E257AA" w:rsidRDefault="00287FBC" w:rsidP="00BE4C6E">
      <w:pPr>
        <w:pStyle w:val="Pquestiontextmainstem"/>
      </w:pPr>
      <w:r w:rsidRPr="009C07B8">
        <w:rPr>
          <w:position w:val="-24"/>
        </w:rPr>
        <w:object w:dxaOrig="1740" w:dyaOrig="620" w14:anchorId="0EE03E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>
            <v:imagedata r:id="rId8" o:title=""/>
          </v:shape>
          <o:OLEObject Type="Embed" ProgID="Equation.DSMT4" ShapeID="_x0000_i1025" DrawAspect="Content" ObjectID="_1540565411" r:id="rId9"/>
        </w:object>
      </w:r>
    </w:p>
    <w:p w14:paraId="79B00BD2" w14:textId="2D2EE4CB" w:rsidR="00571859" w:rsidRPr="00372314" w:rsidRDefault="00571859" w:rsidP="00571859">
      <w:pPr>
        <w:pStyle w:val="Pquestionheadingmc"/>
      </w:pPr>
      <w:r w:rsidRPr="00372314">
        <w:t>Question 3</w:t>
      </w:r>
      <w:r w:rsidR="004D1F1B" w:rsidRPr="004D1F1B">
        <w:tab/>
      </w:r>
      <w:r w:rsidR="004267D0">
        <w:t>[4.</w:t>
      </w:r>
      <w:r>
        <w:t>2]</w:t>
      </w:r>
    </w:p>
    <w:p w14:paraId="4BC94568" w14:textId="16AF2A2A" w:rsidR="004E3D01" w:rsidRPr="00612951" w:rsidRDefault="004E3D01" w:rsidP="004E3D01">
      <w:pPr>
        <w:pStyle w:val="Pquestiontextmcqoptions"/>
      </w:pPr>
      <w:r>
        <w:rPr>
          <w:rStyle w:val="Cquestionpartlabelbold"/>
        </w:rPr>
        <w:t>D</w:t>
      </w:r>
      <w:r w:rsidR="004D1F1B" w:rsidRPr="004D1F1B">
        <w:tab/>
      </w:r>
    </w:p>
    <w:p w14:paraId="6E85C278" w14:textId="5F5690CF" w:rsidR="00571859" w:rsidRPr="00E257AA" w:rsidRDefault="003C04AC" w:rsidP="00BE4C6E">
      <w:pPr>
        <w:pStyle w:val="Pquestiontextmainstem"/>
      </w:pPr>
      <w:r w:rsidRPr="00293326">
        <w:t>4 cm</w:t>
      </w:r>
      <w:r w:rsidR="001E2365">
        <w:t xml:space="preserve"> = </w:t>
      </w:r>
      <w:r w:rsidRPr="00293326">
        <w:t>40 mm, 36</w:t>
      </w:r>
      <w:r w:rsidR="00F75FBE">
        <w:t> : </w:t>
      </w:r>
      <w:r w:rsidRPr="00293326">
        <w:t>40</w:t>
      </w:r>
      <w:r w:rsidR="001E2365">
        <w:t xml:space="preserve"> </w:t>
      </w:r>
      <w:r w:rsidR="009E7002">
        <w:t>is equivalent to</w:t>
      </w:r>
      <w:r w:rsidR="001E2365">
        <w:t xml:space="preserve"> </w:t>
      </w:r>
      <w:r w:rsidRPr="00293326">
        <w:t>9</w:t>
      </w:r>
      <w:r w:rsidR="00F75FBE">
        <w:t> : </w:t>
      </w:r>
      <w:r w:rsidRPr="00293326">
        <w:t>10</w:t>
      </w:r>
    </w:p>
    <w:p w14:paraId="1C3AE91E" w14:textId="3A8C7B20" w:rsidR="00571859" w:rsidRPr="00372314" w:rsidRDefault="00571859" w:rsidP="00571859">
      <w:pPr>
        <w:pStyle w:val="Pquestionheadingmc"/>
      </w:pPr>
      <w:r w:rsidRPr="00372314">
        <w:t>Question 4</w:t>
      </w:r>
      <w:r w:rsidR="004D1F1B" w:rsidRPr="004D1F1B">
        <w:tab/>
      </w:r>
      <w:r w:rsidR="004267D0">
        <w:t>[4.</w:t>
      </w:r>
      <w:r w:rsidR="003C04AC">
        <w:t>3</w:t>
      </w:r>
      <w:r>
        <w:t>]</w:t>
      </w:r>
    </w:p>
    <w:p w14:paraId="1FC29A14" w14:textId="00F943BD" w:rsidR="004E3D01" w:rsidRPr="00612951" w:rsidRDefault="004E3D01" w:rsidP="004E3D01">
      <w:pPr>
        <w:pStyle w:val="Pquestiontextmcqoptions"/>
      </w:pPr>
      <w:r>
        <w:rPr>
          <w:rStyle w:val="Cquestionpartlabelbold"/>
        </w:rPr>
        <w:t>C</w:t>
      </w:r>
      <w:r w:rsidR="004D1F1B" w:rsidRPr="004D1F1B">
        <w:tab/>
      </w:r>
    </w:p>
    <w:p w14:paraId="4A4B2AF3" w14:textId="771A366B" w:rsidR="003C04AC" w:rsidRDefault="003C04AC" w:rsidP="00BE4C6E">
      <w:pPr>
        <w:pStyle w:val="Pquestiontextmainstem"/>
      </w:pPr>
      <w:r w:rsidRPr="00293326">
        <w:t>12</w:t>
      </w:r>
      <w:r w:rsidR="009E7002">
        <w:t> </w:t>
      </w:r>
      <w:r w:rsidR="00F75FBE">
        <w:t>: </w:t>
      </w:r>
      <w:r w:rsidRPr="00293326">
        <w:t>30</w:t>
      </w:r>
    </w:p>
    <w:p w14:paraId="16FE3064" w14:textId="309321FA" w:rsidR="009E7002" w:rsidRPr="00293326" w:rsidRDefault="009E7002" w:rsidP="00BE4C6E">
      <w:pPr>
        <w:pStyle w:val="Pquestiontextmainstem"/>
      </w:pPr>
      <w:r>
        <w:t>Dividing both sides of the ratio by 12 gives</w:t>
      </w:r>
    </w:p>
    <w:p w14:paraId="52FC6FB8" w14:textId="178B4FC3" w:rsidR="00571859" w:rsidRDefault="003C04AC" w:rsidP="00BE4C6E">
      <w:pPr>
        <w:pStyle w:val="Pquestiontextmainstem"/>
      </w:pPr>
      <w:r w:rsidRPr="00293326">
        <w:t>1</w:t>
      </w:r>
      <w:r w:rsidR="00F75FBE">
        <w:t> : </w:t>
      </w:r>
      <w:r w:rsidRPr="00293326">
        <w:t>2.5</w:t>
      </w:r>
    </w:p>
    <w:p w14:paraId="55C31DDD" w14:textId="54D0B2FE" w:rsidR="006D7A87" w:rsidRPr="00372314" w:rsidRDefault="00E44E38" w:rsidP="00A20E2A">
      <w:pPr>
        <w:pStyle w:val="Pquestionheadingmc"/>
      </w:pPr>
      <w:r>
        <w:t>Question 5</w:t>
      </w:r>
      <w:r w:rsidR="004D1F1B" w:rsidRPr="004D1F1B">
        <w:tab/>
      </w:r>
      <w:r w:rsidR="004267D0">
        <w:t>[4.</w:t>
      </w:r>
      <w:r w:rsidR="003C04AC">
        <w:t>3</w:t>
      </w:r>
      <w:r w:rsidR="00022375">
        <w:t>]</w:t>
      </w:r>
    </w:p>
    <w:p w14:paraId="395D94D5" w14:textId="07C80939" w:rsidR="00612951" w:rsidRDefault="003C04AC" w:rsidP="00612951">
      <w:pPr>
        <w:pStyle w:val="Pquestiontextmcqoptions"/>
      </w:pPr>
      <w:r>
        <w:rPr>
          <w:rStyle w:val="Cquestionpartlabelbold"/>
        </w:rPr>
        <w:t>B</w:t>
      </w:r>
      <w:r w:rsidR="004D1F1B" w:rsidRPr="004D1F1B">
        <w:tab/>
      </w:r>
    </w:p>
    <w:p w14:paraId="251040B3" w14:textId="1D19AEC9" w:rsidR="003C04AC" w:rsidRPr="00293326" w:rsidRDefault="003C04AC" w:rsidP="00BE4C6E">
      <w:pPr>
        <w:pStyle w:val="Pquestiontextmainstem"/>
      </w:pPr>
      <w:r w:rsidRPr="00293326">
        <w:t>Nell</w:t>
      </w:r>
      <w:r w:rsidR="00F75FBE">
        <w:t> : </w:t>
      </w:r>
      <w:r w:rsidRPr="00293326">
        <w:t>Lucinda</w:t>
      </w:r>
    </w:p>
    <w:p w14:paraId="7B8EC740" w14:textId="28F0E923" w:rsidR="003C04AC" w:rsidRDefault="003C04AC" w:rsidP="00BE4C6E">
      <w:pPr>
        <w:pStyle w:val="Pquestiontextmainstem"/>
      </w:pPr>
      <w:r w:rsidRPr="00293326">
        <w:t>1</w:t>
      </w:r>
      <w:r w:rsidR="00F75FBE">
        <w:t> : </w:t>
      </w:r>
      <w:r w:rsidRPr="00293326">
        <w:t>1.2</w:t>
      </w:r>
      <w:r w:rsidR="009E7002">
        <w:t xml:space="preserve"> is equivalent to 1.45 : </w:t>
      </w:r>
      <w:r w:rsidR="009E7002" w:rsidRPr="009E7002">
        <w:rPr>
          <w:rStyle w:val="Cmathsexpressions"/>
          <w:i/>
          <w:iCs/>
        </w:rPr>
        <w:t>x</w:t>
      </w:r>
    </w:p>
    <w:p w14:paraId="2F7AC811" w14:textId="48071AC1" w:rsidR="003C04AC" w:rsidRPr="00293326" w:rsidRDefault="009E7002" w:rsidP="00BE4C6E">
      <w:pPr>
        <w:pStyle w:val="Pquestiontextmainstem"/>
      </w:pPr>
      <w:r>
        <w:t xml:space="preserve">where </w:t>
      </w:r>
      <w:r w:rsidRPr="009E7002">
        <w:rPr>
          <w:rStyle w:val="Cmathsexpressions"/>
          <w:i/>
          <w:iCs/>
        </w:rPr>
        <w:t>x</w:t>
      </w:r>
      <w:r>
        <w:t xml:space="preserve"> = </w:t>
      </w:r>
      <w:r w:rsidR="003C04AC" w:rsidRPr="00293326">
        <w:t>1.2 ×</w:t>
      </w:r>
      <w:r>
        <w:t xml:space="preserve"> </w:t>
      </w:r>
      <w:r w:rsidR="003C04AC" w:rsidRPr="00293326">
        <w:t>1.45</w:t>
      </w:r>
      <w:r w:rsidR="0055045A">
        <w:t xml:space="preserve"> </w:t>
      </w:r>
      <w:r w:rsidR="001E2365">
        <w:t xml:space="preserve"> = </w:t>
      </w:r>
      <w:r w:rsidR="003C04AC" w:rsidRPr="00293326">
        <w:t>1.74</w:t>
      </w:r>
      <w:r>
        <w:t xml:space="preserve"> m</w:t>
      </w:r>
    </w:p>
    <w:p w14:paraId="7A53CBB5" w14:textId="5CAAAEB4" w:rsidR="00571859" w:rsidRDefault="003C04AC" w:rsidP="00BE4C6E">
      <w:pPr>
        <w:pStyle w:val="Pquestiontextmainstem"/>
      </w:pPr>
      <w:r w:rsidRPr="00293326">
        <w:t>Lucinda is 1.74 m tall</w:t>
      </w:r>
    </w:p>
    <w:p w14:paraId="29CA583F" w14:textId="1C3A6229" w:rsidR="006D7A87" w:rsidRPr="00372314" w:rsidRDefault="00357182" w:rsidP="00A20E2A">
      <w:pPr>
        <w:pStyle w:val="Pquestionheadingmc"/>
      </w:pPr>
      <w:r>
        <w:t>Question 6</w:t>
      </w:r>
      <w:r w:rsidR="004D1F1B" w:rsidRPr="004D1F1B">
        <w:tab/>
      </w:r>
      <w:r w:rsidR="004267D0">
        <w:t>[4.</w:t>
      </w:r>
      <w:r w:rsidR="003C04AC">
        <w:t>4</w:t>
      </w:r>
      <w:r w:rsidR="00022375">
        <w:t>]</w:t>
      </w:r>
    </w:p>
    <w:p w14:paraId="52A8268D" w14:textId="21621F19" w:rsidR="00612951" w:rsidRDefault="003C04AC" w:rsidP="00612951">
      <w:pPr>
        <w:pStyle w:val="Pquestiontextmcqoptions"/>
      </w:pPr>
      <w:r>
        <w:rPr>
          <w:rStyle w:val="Cquestionpartlabelbold"/>
        </w:rPr>
        <w:t>C</w:t>
      </w:r>
      <w:r w:rsidR="004D1F1B" w:rsidRPr="004D1F1B">
        <w:tab/>
      </w:r>
    </w:p>
    <w:p w14:paraId="1A635493" w14:textId="36895FF0" w:rsidR="003C04AC" w:rsidRPr="00E257AA" w:rsidRDefault="003C04AC" w:rsidP="00BE4C6E">
      <w:pPr>
        <w:pStyle w:val="Pquestiontextmainstem"/>
      </w:pPr>
      <w:r w:rsidRPr="00293326">
        <w:t>3 × 15</w:t>
      </w:r>
      <w:r w:rsidR="001E2365">
        <w:t xml:space="preserve"> = </w:t>
      </w:r>
      <w:r w:rsidRPr="00293326">
        <w:t>45, 5 × 15</w:t>
      </w:r>
      <w:r w:rsidR="001E2365">
        <w:t xml:space="preserve"> = </w:t>
      </w:r>
      <w:r w:rsidRPr="00293326">
        <w:t>75</w:t>
      </w:r>
    </w:p>
    <w:p w14:paraId="368F4BCF" w14:textId="29CF76CB" w:rsidR="006D7A87" w:rsidRPr="00372314" w:rsidRDefault="00357182" w:rsidP="00A20E2A">
      <w:pPr>
        <w:pStyle w:val="Pquestionheadingmc"/>
      </w:pPr>
      <w:r>
        <w:t>Question 7</w:t>
      </w:r>
      <w:r w:rsidR="004D1F1B" w:rsidRPr="004D1F1B">
        <w:tab/>
      </w:r>
      <w:r w:rsidR="004267D0">
        <w:t>[4.</w:t>
      </w:r>
      <w:r w:rsidR="003C04AC">
        <w:t>5</w:t>
      </w:r>
      <w:r w:rsidR="00022375">
        <w:t>]</w:t>
      </w:r>
    </w:p>
    <w:p w14:paraId="325C0E61" w14:textId="6D184ECD" w:rsidR="00612951" w:rsidRDefault="003C04AC" w:rsidP="00612951">
      <w:pPr>
        <w:pStyle w:val="Pquestiontextmcqoptions"/>
      </w:pPr>
      <w:r>
        <w:rPr>
          <w:rStyle w:val="Cquestionpartlabelbold"/>
        </w:rPr>
        <w:t>C</w:t>
      </w:r>
      <w:r w:rsidR="004D1F1B" w:rsidRPr="004D1F1B">
        <w:tab/>
      </w:r>
    </w:p>
    <w:p w14:paraId="4663C5B2" w14:textId="14B3354D" w:rsidR="003C04AC" w:rsidRPr="00293326" w:rsidRDefault="003C04AC" w:rsidP="00BE4C6E">
      <w:pPr>
        <w:pStyle w:val="Pquestiontextmainstem"/>
      </w:pPr>
      <w:r w:rsidRPr="00293326">
        <w:t>1 m</w:t>
      </w:r>
      <w:r w:rsidR="009E7002">
        <w:t xml:space="preserve"> = 1000 cm</w:t>
      </w:r>
    </w:p>
    <w:p w14:paraId="1F335E63" w14:textId="5E729C89" w:rsidR="006E23AF" w:rsidRPr="004B4A9F" w:rsidRDefault="009E7002" w:rsidP="00BE4C6E">
      <w:pPr>
        <w:pStyle w:val="Pquestiontextmainstem"/>
      </w:pPr>
      <w:r>
        <w:t xml:space="preserve">The ratio </w:t>
      </w:r>
      <w:r w:rsidR="003C04AC" w:rsidRPr="00293326">
        <w:t>4</w:t>
      </w:r>
      <w:r w:rsidR="00F75FBE">
        <w:t> : </w:t>
      </w:r>
      <w:r w:rsidR="003C04AC" w:rsidRPr="00293326">
        <w:t>1000</w:t>
      </w:r>
      <w:r w:rsidR="0055045A">
        <w:t xml:space="preserve"> </w:t>
      </w:r>
      <w:r>
        <w:t>is equivalent to</w:t>
      </w:r>
      <w:r w:rsidR="001E2365">
        <w:t xml:space="preserve"> </w:t>
      </w:r>
      <w:r w:rsidR="003C04AC" w:rsidRPr="00293326">
        <w:t>1</w:t>
      </w:r>
      <w:r w:rsidR="00F75FBE">
        <w:t> : </w:t>
      </w:r>
      <w:r w:rsidR="003C04AC" w:rsidRPr="00293326">
        <w:t>250</w:t>
      </w:r>
    </w:p>
    <w:p w14:paraId="74C1A0D4" w14:textId="4109EB5B" w:rsidR="006D7A87" w:rsidRPr="00372314" w:rsidRDefault="00357182" w:rsidP="00EF0BFE">
      <w:pPr>
        <w:pStyle w:val="Pquestionheadingmc"/>
      </w:pPr>
      <w:r>
        <w:lastRenderedPageBreak/>
        <w:t>Question 8</w:t>
      </w:r>
      <w:r w:rsidR="004D1F1B" w:rsidRPr="004D1F1B">
        <w:tab/>
      </w:r>
      <w:r w:rsidR="004267D0">
        <w:t>[4.</w:t>
      </w:r>
      <w:r w:rsidR="003C04AC">
        <w:t>5</w:t>
      </w:r>
      <w:r w:rsidR="00022375">
        <w:t>]</w:t>
      </w:r>
    </w:p>
    <w:p w14:paraId="4343DD93" w14:textId="1AEEF32F" w:rsidR="00502A7B" w:rsidRPr="00612951" w:rsidRDefault="003C04AC" w:rsidP="00EF0BFE">
      <w:pPr>
        <w:pStyle w:val="Pquestiontextmcqoptions"/>
        <w:keepNext/>
      </w:pPr>
      <w:r>
        <w:rPr>
          <w:rStyle w:val="Cquestionpartlabelbold"/>
        </w:rPr>
        <w:t>C</w:t>
      </w:r>
      <w:r w:rsidR="004D1F1B" w:rsidRPr="004D1F1B">
        <w:tab/>
      </w:r>
    </w:p>
    <w:p w14:paraId="0DCC396B" w14:textId="4C4EAFE3" w:rsidR="003C04AC" w:rsidRPr="00293326" w:rsidRDefault="003C04AC" w:rsidP="00EF0BFE">
      <w:pPr>
        <w:pStyle w:val="Pquestiontextmainstem"/>
        <w:keepNext/>
      </w:pPr>
      <w:r w:rsidRPr="00293326">
        <w:t>8 km</w:t>
      </w:r>
      <w:r w:rsidR="001E2365">
        <w:t xml:space="preserve"> = </w:t>
      </w:r>
      <w:r w:rsidRPr="00293326">
        <w:t xml:space="preserve">8000 m </w:t>
      </w:r>
      <w:r w:rsidR="001E2365">
        <w:t xml:space="preserve">= </w:t>
      </w:r>
      <w:r w:rsidRPr="00293326">
        <w:t>8 000 000 mm</w:t>
      </w:r>
    </w:p>
    <w:p w14:paraId="0025AF83" w14:textId="3BEA50F6" w:rsidR="003C04AC" w:rsidRDefault="003C04AC" w:rsidP="00EF0BFE">
      <w:pPr>
        <w:pStyle w:val="Pquestiontextmainstem"/>
        <w:keepNext/>
      </w:pPr>
      <w:r w:rsidRPr="00293326">
        <w:t xml:space="preserve">8 000 000 </w:t>
      </w:r>
      <w:r w:rsidRPr="00293326">
        <w:sym w:font="Symbol" w:char="F0B8"/>
      </w:r>
      <w:r w:rsidRPr="00293326">
        <w:t xml:space="preserve"> 100 000</w:t>
      </w:r>
      <w:r w:rsidR="001E2365" w:rsidRPr="00E257AA">
        <w:t xml:space="preserve"> </w:t>
      </w:r>
      <w:r w:rsidR="001E2365">
        <w:t xml:space="preserve">= </w:t>
      </w:r>
      <w:r w:rsidR="009E7002">
        <w:t>80 mm</w:t>
      </w:r>
      <w:r w:rsidR="001E2365">
        <w:t xml:space="preserve"> = </w:t>
      </w:r>
      <w:r w:rsidRPr="003C04AC">
        <w:t xml:space="preserve">8 cm </w:t>
      </w:r>
    </w:p>
    <w:p w14:paraId="731A8CDD" w14:textId="3A6AA249" w:rsidR="006D7A87" w:rsidRPr="003C04AC" w:rsidRDefault="00357182" w:rsidP="003C04AC">
      <w:pPr>
        <w:pStyle w:val="Pquestionheadingmc"/>
      </w:pPr>
      <w:r w:rsidRPr="003C04AC">
        <w:t>Question 9</w:t>
      </w:r>
      <w:r w:rsidR="004D1F1B" w:rsidRPr="004D1F1B">
        <w:tab/>
      </w:r>
      <w:r w:rsidR="004267D0" w:rsidRPr="003C04AC">
        <w:t>[4.</w:t>
      </w:r>
      <w:r w:rsidR="003C04AC" w:rsidRPr="003C04AC">
        <w:t>6</w:t>
      </w:r>
      <w:r w:rsidR="00022375" w:rsidRPr="003C04AC">
        <w:t>]</w:t>
      </w:r>
    </w:p>
    <w:p w14:paraId="5C9AEAE7" w14:textId="708F8945" w:rsidR="00502A7B" w:rsidRPr="00612951" w:rsidRDefault="003C04AC" w:rsidP="00612951">
      <w:pPr>
        <w:pStyle w:val="Pquestiontextmcqoptions"/>
      </w:pPr>
      <w:r>
        <w:rPr>
          <w:rStyle w:val="Cquestionpartlabelbold"/>
        </w:rPr>
        <w:t>D</w:t>
      </w:r>
      <w:r w:rsidR="004D1F1B" w:rsidRPr="004D1F1B">
        <w:tab/>
      </w:r>
    </w:p>
    <w:p w14:paraId="22CD21A2" w14:textId="284E9728" w:rsidR="00571859" w:rsidRPr="008379C1" w:rsidRDefault="00571859" w:rsidP="00BE4C6E">
      <w:pPr>
        <w:pStyle w:val="Pquestiontextmainstem"/>
      </w:pPr>
      <w:r w:rsidRPr="008379C1">
        <w:t>4 + 5</w:t>
      </w:r>
      <w:r w:rsidR="001E2365">
        <w:t xml:space="preserve"> = </w:t>
      </w:r>
      <w:r w:rsidRPr="008379C1">
        <w:t>9 parts in the ratio</w:t>
      </w:r>
    </w:p>
    <w:p w14:paraId="7BA51082" w14:textId="66EE1D7F" w:rsidR="003C04AC" w:rsidRPr="001E2365" w:rsidRDefault="003C04AC" w:rsidP="001E2365">
      <w:pPr>
        <w:pStyle w:val="Pquestiontextmainstem"/>
      </w:pPr>
      <w:r w:rsidRPr="001E2365">
        <w:t>1 part</w:t>
      </w:r>
      <w:r w:rsidR="001E2365">
        <w:t xml:space="preserve"> = </w:t>
      </w:r>
      <w:r w:rsidRPr="001E2365">
        <w:t>72</w:t>
      </w:r>
      <w:r w:rsidR="001E2365">
        <w:t xml:space="preserve"> </w:t>
      </w:r>
      <w:r w:rsidR="004D1F1B" w:rsidRPr="001E2365">
        <w:t>÷</w:t>
      </w:r>
      <w:r w:rsidR="001E2365">
        <w:t xml:space="preserve"> </w:t>
      </w:r>
      <w:r w:rsidRPr="001E2365">
        <w:t>9</w:t>
      </w:r>
      <w:r w:rsidR="001E2365">
        <w:t xml:space="preserve"> = </w:t>
      </w:r>
      <w:r w:rsidRPr="001E2365">
        <w:t>8</w:t>
      </w:r>
    </w:p>
    <w:p w14:paraId="067755C6" w14:textId="22652DFE" w:rsidR="003C04AC" w:rsidRPr="001E2365" w:rsidRDefault="003C04AC" w:rsidP="001E2365">
      <w:pPr>
        <w:pStyle w:val="Pquestiontextmainstem"/>
      </w:pPr>
      <w:r w:rsidRPr="001E2365">
        <w:t>4</w:t>
      </w:r>
      <w:r w:rsidR="00F75FBE">
        <w:t> : </w:t>
      </w:r>
      <w:r w:rsidRPr="001E2365">
        <w:t xml:space="preserve">5 </w:t>
      </w:r>
    </w:p>
    <w:p w14:paraId="2B223ADD" w14:textId="7F43BEA3" w:rsidR="003C04AC" w:rsidRPr="001E2365" w:rsidRDefault="009E7002" w:rsidP="001E2365">
      <w:pPr>
        <w:pStyle w:val="Pquestiontextmainstem"/>
      </w:pPr>
      <w:r>
        <w:t>Multiplying both sides of ratio by 8 gives</w:t>
      </w:r>
    </w:p>
    <w:p w14:paraId="5B38F106" w14:textId="201247DC" w:rsidR="003C04AC" w:rsidRPr="001E2365" w:rsidRDefault="003C04AC" w:rsidP="001E2365">
      <w:pPr>
        <w:pStyle w:val="Pquestiontextmainstem"/>
      </w:pPr>
      <w:r w:rsidRPr="001E2365">
        <w:t>32</w:t>
      </w:r>
      <w:r w:rsidR="00F75FBE">
        <w:t> : </w:t>
      </w:r>
      <w:r w:rsidRPr="001E2365">
        <w:t>40</w:t>
      </w:r>
    </w:p>
    <w:p w14:paraId="42C4DEE1" w14:textId="69162A80" w:rsidR="00571859" w:rsidRPr="001E2365" w:rsidRDefault="003C04AC" w:rsidP="001E2365">
      <w:pPr>
        <w:pStyle w:val="Pquestiontextmainstem"/>
      </w:pPr>
      <w:r w:rsidRPr="001E2365">
        <w:t>Simon</w:t>
      </w:r>
      <w:r w:rsidR="009E7002">
        <w:t xml:space="preserve"> gets</w:t>
      </w:r>
      <w:r w:rsidRPr="001E2365">
        <w:t xml:space="preserve"> $32 and Ava </w:t>
      </w:r>
      <w:r w:rsidR="009E7002">
        <w:t xml:space="preserve">gets </w:t>
      </w:r>
      <w:r w:rsidRPr="001E2365">
        <w:t>$40</w:t>
      </w:r>
    </w:p>
    <w:p w14:paraId="4A3207C2" w14:textId="7A366AAB" w:rsidR="00B2036D" w:rsidRPr="00372314" w:rsidRDefault="00357182" w:rsidP="00A20E2A">
      <w:pPr>
        <w:pStyle w:val="Pquestionheadingmc"/>
      </w:pPr>
      <w:r>
        <w:t>Question 10</w:t>
      </w:r>
      <w:r w:rsidR="004D1F1B" w:rsidRPr="004D1F1B">
        <w:tab/>
      </w:r>
      <w:r w:rsidR="004267D0">
        <w:t>[4.</w:t>
      </w:r>
      <w:r w:rsidR="003C04AC">
        <w:t>7</w:t>
      </w:r>
      <w:r w:rsidR="00022375">
        <w:t>]</w:t>
      </w:r>
    </w:p>
    <w:p w14:paraId="7C606D32" w14:textId="6A1644E5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4D1F1B" w:rsidRPr="004D1F1B">
        <w:tab/>
      </w:r>
    </w:p>
    <w:p w14:paraId="6FD9E4DA" w14:textId="6D52B1E5" w:rsidR="003C04AC" w:rsidRPr="00293326" w:rsidRDefault="003C04AC" w:rsidP="00BE4C6E">
      <w:pPr>
        <w:pStyle w:val="Pquestiontextmainstem"/>
      </w:pPr>
      <w:r w:rsidRPr="00293326">
        <w:t>2.5 km</w:t>
      </w:r>
      <w:r w:rsidR="001E2365">
        <w:t xml:space="preserve"> = </w:t>
      </w:r>
      <w:r w:rsidRPr="00293326">
        <w:t xml:space="preserve">2.5 × 1000 </w:t>
      </w:r>
      <w:r w:rsidR="009E7002">
        <w:t xml:space="preserve">m </w:t>
      </w:r>
      <w:r w:rsidR="001E2365">
        <w:t xml:space="preserve">= </w:t>
      </w:r>
      <w:r w:rsidR="00013B85">
        <w:t>2500 m</w:t>
      </w:r>
    </w:p>
    <w:p w14:paraId="152D6C85" w14:textId="77777777" w:rsidR="003C04AC" w:rsidRPr="00293326" w:rsidRDefault="003C04AC" w:rsidP="00BE4C6E">
      <w:pPr>
        <w:pStyle w:val="Pquestiontextmainstem"/>
      </w:pPr>
      <w:r w:rsidRPr="00293326">
        <w:t xml:space="preserve">2500 m ÷ 20 minutes </w:t>
      </w:r>
    </w:p>
    <w:p w14:paraId="054B5E74" w14:textId="56EB4EA6" w:rsidR="00571859" w:rsidRDefault="001E2365" w:rsidP="00BE4C6E">
      <w:pPr>
        <w:pStyle w:val="Pquestiontextmainstem"/>
      </w:pPr>
      <w:r>
        <w:t xml:space="preserve">= </w:t>
      </w:r>
      <w:r w:rsidR="003C04AC" w:rsidRPr="00293326">
        <w:t>125 metres per minute</w:t>
      </w:r>
    </w:p>
    <w:p w14:paraId="5B0934B9" w14:textId="2A6A35FC" w:rsidR="006E23AF" w:rsidRPr="00372314" w:rsidRDefault="006E23AF" w:rsidP="006E23AF">
      <w:pPr>
        <w:pStyle w:val="Pquestionheadingmc"/>
      </w:pPr>
      <w:r>
        <w:t>Question 11</w:t>
      </w:r>
      <w:r w:rsidR="004D1F1B" w:rsidRPr="004D1F1B">
        <w:tab/>
      </w:r>
      <w:r w:rsidR="004267D0">
        <w:t>[4.</w:t>
      </w:r>
      <w:r w:rsidR="003C04AC">
        <w:t>7</w:t>
      </w:r>
      <w:r w:rsidR="00022375">
        <w:t>]</w:t>
      </w:r>
    </w:p>
    <w:p w14:paraId="0B387BD9" w14:textId="404039EC" w:rsidR="006E23AF" w:rsidRPr="00612951" w:rsidRDefault="00571859" w:rsidP="006E23AF">
      <w:pPr>
        <w:pStyle w:val="Pquestiontextmcqoptions"/>
      </w:pPr>
      <w:r>
        <w:rPr>
          <w:rStyle w:val="Cquestionpartlabelbold"/>
        </w:rPr>
        <w:t>A</w:t>
      </w:r>
      <w:r w:rsidR="004D1F1B" w:rsidRPr="004D1F1B">
        <w:tab/>
      </w:r>
    </w:p>
    <w:p w14:paraId="3EA7719A" w14:textId="7880EE94" w:rsidR="003C04AC" w:rsidRPr="00E257AA" w:rsidRDefault="003C04AC" w:rsidP="00BE4C6E">
      <w:pPr>
        <w:pStyle w:val="Pquestiontextmainstem"/>
      </w:pPr>
      <w:r w:rsidRPr="00293326">
        <w:t>320 g</w:t>
      </w:r>
      <w:r w:rsidR="00F75FBE">
        <w:t> : </w:t>
      </w:r>
      <w:r w:rsidRPr="00293326">
        <w:t>$2.40</w:t>
      </w:r>
      <w:r w:rsidR="001E2365">
        <w:t xml:space="preserve"> </w:t>
      </w:r>
      <w:r w:rsidR="009E7002">
        <w:t>is equivalent to</w:t>
      </w:r>
      <w:r w:rsidR="001E2365">
        <w:t xml:space="preserve"> </w:t>
      </w:r>
      <w:r w:rsidRPr="00293326">
        <w:t>1000 g</w:t>
      </w:r>
      <w:r w:rsidR="00F75FBE">
        <w:t> : </w:t>
      </w:r>
      <w:r w:rsidRPr="00E257AA">
        <w:rPr>
          <w:rStyle w:val="Cmathsexpressions"/>
          <w:i/>
          <w:iCs/>
        </w:rPr>
        <w:t>x</w:t>
      </w:r>
    </w:p>
    <w:p w14:paraId="00F57030" w14:textId="38BDF457" w:rsidR="00571859" w:rsidRDefault="003C04AC" w:rsidP="00BE4C6E">
      <w:pPr>
        <w:pStyle w:val="Pquestiontextmainstem"/>
      </w:pPr>
      <w:r w:rsidRPr="00293326">
        <w:rPr>
          <w:position w:val="-42"/>
        </w:rPr>
        <w:object w:dxaOrig="1540" w:dyaOrig="960" w14:anchorId="4C1E3A17">
          <v:shape id="_x0000_i1026" type="#_x0000_t75" style="width:76.5pt;height:47.25pt" o:ole="">
            <v:imagedata r:id="rId10" o:title=""/>
          </v:shape>
          <o:OLEObject Type="Embed" ProgID="Equation.DSMT4" ShapeID="_x0000_i1026" DrawAspect="Content" ObjectID="_1540565412" r:id="rId11"/>
        </w:object>
      </w:r>
      <w:r w:rsidR="00571859" w:rsidRPr="008379C1">
        <w:t xml:space="preserve"> </w:t>
      </w:r>
    </w:p>
    <w:p w14:paraId="76542682" w14:textId="086F2846" w:rsidR="006E23AF" w:rsidRPr="00372314" w:rsidRDefault="006E23AF" w:rsidP="006E23AF">
      <w:pPr>
        <w:pStyle w:val="Pquestionheadingmc"/>
      </w:pPr>
      <w:r>
        <w:t>Question 12</w:t>
      </w:r>
      <w:r w:rsidR="004D1F1B" w:rsidRPr="004D1F1B">
        <w:tab/>
      </w:r>
      <w:r w:rsidR="004267D0">
        <w:t>[4.</w:t>
      </w:r>
      <w:r w:rsidR="003C04AC">
        <w:t>7</w:t>
      </w:r>
      <w:r w:rsidR="00022375">
        <w:t>]</w:t>
      </w:r>
    </w:p>
    <w:p w14:paraId="15564516" w14:textId="6D95966A" w:rsidR="006E23AF" w:rsidRPr="00612951" w:rsidRDefault="003C04AC" w:rsidP="006E23AF">
      <w:pPr>
        <w:pStyle w:val="Pquestiontextmcqoptions"/>
      </w:pPr>
      <w:r>
        <w:rPr>
          <w:rStyle w:val="Cquestionpartlabelbold"/>
        </w:rPr>
        <w:t>C</w:t>
      </w:r>
      <w:r w:rsidR="004D1F1B" w:rsidRPr="004D1F1B">
        <w:tab/>
      </w:r>
    </w:p>
    <w:p w14:paraId="66FCFD0E" w14:textId="2D3A0843" w:rsidR="004B4A9F" w:rsidRPr="00B40E44" w:rsidRDefault="003C04AC" w:rsidP="004267D0">
      <w:pPr>
        <w:pStyle w:val="Pquestiontextmainstem"/>
      </w:pPr>
      <w:r>
        <w:t>245</w:t>
      </w:r>
      <w:r w:rsidR="00571859" w:rsidRPr="008379C1">
        <w:t xml:space="preserve"> runs ÷ 50 overs</w:t>
      </w:r>
      <w:r w:rsidR="001E2365">
        <w:t xml:space="preserve"> = </w:t>
      </w:r>
      <w:r w:rsidR="00571859" w:rsidRPr="008379C1">
        <w:t>4.</w:t>
      </w:r>
      <w:r>
        <w:t>9</w:t>
      </w:r>
      <w:r w:rsidR="00571859" w:rsidRPr="008379C1">
        <w:t xml:space="preserve"> runs per over</w:t>
      </w:r>
    </w:p>
    <w:p w14:paraId="28F6314F" w14:textId="267EE2E2" w:rsidR="00502A7B" w:rsidRDefault="006E23AF" w:rsidP="00502A7B">
      <w:pPr>
        <w:pStyle w:val="Psectionresults"/>
      </w:pPr>
      <w:r>
        <w:t>Multiple-choice total mark</w:t>
      </w:r>
      <w:r w:rsidR="004D1F1B">
        <w:t>s:</w:t>
      </w:r>
      <w:r w:rsidR="001E2365">
        <w:t xml:space="preserve"> </w:t>
      </w:r>
      <w:r>
        <w:t>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7D2583C8" w14:textId="71C37EA5" w:rsidR="004267D0" w:rsidRPr="00A07593" w:rsidRDefault="004267D0" w:rsidP="004267D0">
      <w:pPr>
        <w:pStyle w:val="Pquestionheadingsx1stafterhead"/>
      </w:pPr>
      <w:r w:rsidRPr="00A07593">
        <w:t>Question 13</w:t>
      </w:r>
      <w:r w:rsidR="004D1F1B" w:rsidRPr="004D1F1B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1</w:t>
      </w:r>
      <w:r w:rsidR="00BE4C6E">
        <w:t>, 4.2</w:t>
      </w:r>
      <w:r w:rsidRPr="00A07593">
        <w:t>]</w:t>
      </w:r>
    </w:p>
    <w:p w14:paraId="5A413594" w14:textId="690B266C" w:rsidR="003C04AC" w:rsidRPr="00293326" w:rsidRDefault="004267D0" w:rsidP="00BE4C6E">
      <w:pPr>
        <w:pStyle w:val="Pquestiontextpartsa"/>
      </w:pPr>
      <w:r w:rsidRPr="00D441D0">
        <w:rPr>
          <w:rStyle w:val="Cquestionpartlabelbold"/>
        </w:rPr>
        <w:t>(a)</w:t>
      </w:r>
      <w:r w:rsidR="004D1F1B" w:rsidRPr="004D1F1B">
        <w:tab/>
      </w:r>
      <w:r w:rsidRPr="000E2E63">
        <w:t>A</w:t>
      </w:r>
      <w:r w:rsidR="00F75FBE">
        <w:t> : </w:t>
      </w:r>
      <w:r w:rsidRPr="000E2E63">
        <w:t>B</w:t>
      </w:r>
      <w:r w:rsidR="00F75FBE">
        <w:t> : </w:t>
      </w:r>
      <w:r w:rsidRPr="000E2E63">
        <w:t xml:space="preserve">C </w:t>
      </w:r>
      <w:r w:rsidR="009E7002">
        <w:t>is equivalent to</w:t>
      </w:r>
      <w:r w:rsidR="00013B85">
        <w:t xml:space="preserve"> </w:t>
      </w:r>
      <w:r w:rsidR="003C04AC" w:rsidRPr="00293326">
        <w:t>18</w:t>
      </w:r>
      <w:r w:rsidR="00F75FBE">
        <w:t> : </w:t>
      </w:r>
      <w:r w:rsidR="003C04AC" w:rsidRPr="00293326">
        <w:t>21</w:t>
      </w:r>
      <w:r w:rsidR="00F75FBE">
        <w:t> : </w:t>
      </w:r>
      <w:r w:rsidR="003C04AC" w:rsidRPr="00293326">
        <w:t>12</w:t>
      </w:r>
      <w:r w:rsidR="009E7002">
        <w:t>, which is equivalent to</w:t>
      </w:r>
      <w:r w:rsidR="001E2365">
        <w:t xml:space="preserve"> </w:t>
      </w:r>
      <w:r w:rsidR="00EF0BFE">
        <w:t>6</w:t>
      </w:r>
      <w:r w:rsidR="00F75FBE">
        <w:t> : </w:t>
      </w:r>
      <w:r w:rsidR="00EF0BFE">
        <w:t>7</w:t>
      </w:r>
      <w:r w:rsidR="00F75FBE">
        <w:t> : </w:t>
      </w:r>
      <w:r w:rsidR="00EF0BFE">
        <w:t>4</w:t>
      </w:r>
    </w:p>
    <w:p w14:paraId="12B144A3" w14:textId="42D11AF2" w:rsidR="003C04AC" w:rsidRPr="00293326" w:rsidRDefault="003C04AC" w:rsidP="00BE4C6E">
      <w:pPr>
        <w:pStyle w:val="Pquestiontextpartsa"/>
      </w:pPr>
      <w:r w:rsidRPr="00E257AA">
        <w:rPr>
          <w:rStyle w:val="Cquestionpartlabelbold"/>
        </w:rPr>
        <w:t>(b)</w:t>
      </w:r>
      <w:r w:rsidR="004D1F1B" w:rsidRPr="004D1F1B">
        <w:tab/>
      </w:r>
      <w:r w:rsidRPr="00293326">
        <w:t>A</w:t>
      </w:r>
      <w:r w:rsidR="001E2365">
        <w:t xml:space="preserve"> = </w:t>
      </w:r>
      <w:r w:rsidRPr="00293326">
        <w:t>18, total</w:t>
      </w:r>
      <w:r w:rsidR="001E2365">
        <w:t xml:space="preserve"> = </w:t>
      </w:r>
      <w:r w:rsidRPr="00293326">
        <w:t>51</w:t>
      </w:r>
      <w:r w:rsidR="000542CB">
        <w:br/>
      </w:r>
      <w:r w:rsidRPr="00293326">
        <w:rPr>
          <w:position w:val="-24"/>
        </w:rPr>
        <w:object w:dxaOrig="820" w:dyaOrig="620" w14:anchorId="4997A928">
          <v:shape id="_x0000_i1027" type="#_x0000_t75" style="width:41.25pt;height:30.75pt" o:ole="" o:allowoverlap="f">
            <v:imagedata r:id="rId12" o:title=""/>
          </v:shape>
          <o:OLEObject Type="Embed" ProgID="Equation.3" ShapeID="_x0000_i1027" DrawAspect="Content" ObjectID="_1540565413" r:id="rId13"/>
        </w:object>
      </w:r>
    </w:p>
    <w:p w14:paraId="35A2DAD6" w14:textId="00786A44" w:rsidR="003C04AC" w:rsidRPr="00293326" w:rsidRDefault="004D1F1B" w:rsidP="00BE4C6E">
      <w:pPr>
        <w:pStyle w:val="Pquestiontextpartsa"/>
      </w:pPr>
      <w:r w:rsidRPr="004D1F1B">
        <w:rPr>
          <w:rStyle w:val="Cquestionpartlabelbold"/>
        </w:rPr>
        <w:t>(c)</w:t>
      </w:r>
      <w:r w:rsidRPr="004D1F1B">
        <w:tab/>
      </w:r>
      <w:r w:rsidR="003C04AC" w:rsidRPr="00293326">
        <w:t>One possible answer</w:t>
      </w:r>
      <w:r w:rsidR="000542CB">
        <w:t>:</w:t>
      </w:r>
      <w:r w:rsidR="001E2365">
        <w:t xml:space="preserve"> </w:t>
      </w:r>
      <w:r w:rsidR="003C04AC" w:rsidRPr="00293326">
        <w:t>3</w:t>
      </w:r>
      <w:r w:rsidR="00F75FBE">
        <w:t> : </w:t>
      </w:r>
      <w:r w:rsidR="003C04AC" w:rsidRPr="00293326">
        <w:t>3.5</w:t>
      </w:r>
      <w:r w:rsidR="00F75FBE">
        <w:t> : </w:t>
      </w:r>
      <w:r w:rsidR="003C04AC" w:rsidRPr="00293326">
        <w:t>2</w:t>
      </w:r>
      <w:r w:rsidR="001E2365">
        <w:t xml:space="preserve"> </w:t>
      </w:r>
      <w:r w:rsidR="009E7002">
        <w:t>is equivalent to</w:t>
      </w:r>
      <w:r w:rsidR="001E2365">
        <w:t xml:space="preserve"> </w:t>
      </w:r>
      <w:r w:rsidR="003C04AC" w:rsidRPr="00293326">
        <w:t>6</w:t>
      </w:r>
      <w:r w:rsidR="00F75FBE">
        <w:t> : </w:t>
      </w:r>
      <w:r w:rsidR="003C04AC" w:rsidRPr="00293326">
        <w:t>7</w:t>
      </w:r>
      <w:r w:rsidR="00F75FBE">
        <w:t> : </w:t>
      </w:r>
      <w:r w:rsidR="003C04AC" w:rsidRPr="00293326">
        <w:t>4</w:t>
      </w:r>
    </w:p>
    <w:p w14:paraId="7A2BA4F1" w14:textId="41734B28" w:rsidR="004267D0" w:rsidRPr="00A07593" w:rsidRDefault="004267D0" w:rsidP="004267D0">
      <w:pPr>
        <w:pStyle w:val="Pquestionheadingsx"/>
      </w:pPr>
      <w:r w:rsidRPr="00A07593">
        <w:lastRenderedPageBreak/>
        <w:t>Question 14</w:t>
      </w:r>
      <w:r w:rsidR="004D1F1B" w:rsidRPr="004D1F1B">
        <w:tab/>
      </w:r>
      <w:r w:rsidR="00BE4C6E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</w:t>
      </w:r>
      <w:r w:rsidRPr="00A07593">
        <w:t>2</w:t>
      </w:r>
      <w:r w:rsidR="00BE4C6E">
        <w:t>, 4.6</w:t>
      </w:r>
      <w:r w:rsidRPr="00A07593">
        <w:t>]</w:t>
      </w:r>
    </w:p>
    <w:p w14:paraId="4A542D0C" w14:textId="54BFB272" w:rsidR="00BE4C6E" w:rsidRPr="00293326" w:rsidRDefault="00BE4C6E" w:rsidP="00BE4C6E">
      <w:pPr>
        <w:pStyle w:val="Pquestiontextpartsa"/>
      </w:pPr>
      <w:r w:rsidRPr="00D441D0">
        <w:rPr>
          <w:rStyle w:val="Cquestionpartlabelbold"/>
        </w:rPr>
        <w:t>(a)</w:t>
      </w:r>
      <w:r w:rsidR="004D1F1B" w:rsidRPr="004D1F1B">
        <w:tab/>
      </w:r>
      <w:r w:rsidRPr="00293326">
        <w:rPr>
          <w:position w:val="-24"/>
        </w:rPr>
        <w:object w:dxaOrig="380" w:dyaOrig="620" w14:anchorId="3928B9DF">
          <v:shape id="_x0000_i1028" type="#_x0000_t75" style="width:18.75pt;height:30.75pt" o:ole="">
            <v:imagedata r:id="rId14" o:title=""/>
          </v:shape>
          <o:OLEObject Type="Embed" ProgID="Equation.3" ShapeID="_x0000_i1028" DrawAspect="Content" ObjectID="_1540565414" r:id="rId15"/>
        </w:object>
      </w:r>
      <w:r w:rsidR="00F75FBE">
        <w:t> : </w:t>
      </w:r>
      <w:r w:rsidRPr="00293326">
        <w:rPr>
          <w:position w:val="-24"/>
        </w:rPr>
        <w:object w:dxaOrig="1180" w:dyaOrig="620" w14:anchorId="6A6F70DB">
          <v:shape id="_x0000_i1029" type="#_x0000_t75" style="width:59.25pt;height:30.75pt" o:ole="">
            <v:imagedata r:id="rId16" o:title=""/>
          </v:shape>
          <o:OLEObject Type="Embed" ProgID="Equation.3" ShapeID="_x0000_i1029" DrawAspect="Content" ObjectID="_1540565415" r:id="rId17"/>
        </w:object>
      </w:r>
      <w:r w:rsidRPr="00293326">
        <w:t xml:space="preserve"> so the ratio is 9</w:t>
      </w:r>
      <w:r w:rsidR="00F75FBE">
        <w:t> : </w:t>
      </w:r>
      <w:r w:rsidRPr="00293326">
        <w:t>23</w:t>
      </w:r>
      <w:r w:rsidR="001E2365">
        <w:br/>
      </w:r>
      <w:r w:rsidRPr="00293326">
        <w:t>Total weight of fruit</w:t>
      </w:r>
      <w:r w:rsidR="004D1F1B">
        <w:t>:</w:t>
      </w:r>
      <w:r w:rsidR="001E2365">
        <w:t xml:space="preserve"> </w:t>
      </w:r>
      <w:r w:rsidRPr="00293326">
        <w:rPr>
          <w:position w:val="-24"/>
        </w:rPr>
        <w:object w:dxaOrig="380" w:dyaOrig="620" w14:anchorId="50498163">
          <v:shape id="_x0000_i1030" type="#_x0000_t75" style="width:18.75pt;height:30.75pt" o:ole="">
            <v:imagedata r:id="rId18" o:title=""/>
          </v:shape>
          <o:OLEObject Type="Embed" ProgID="Equation.3" ShapeID="_x0000_i1030" DrawAspect="Content" ObjectID="_1540565416" r:id="rId19"/>
        </w:object>
      </w:r>
      <w:r w:rsidRPr="00293326">
        <w:t xml:space="preserve"> kg of apple +</w:t>
      </w:r>
      <w:r w:rsidR="001E2365">
        <w:t xml:space="preserve"> </w:t>
      </w:r>
      <w:r w:rsidRPr="00293326">
        <w:rPr>
          <w:position w:val="-24"/>
        </w:rPr>
        <w:object w:dxaOrig="360" w:dyaOrig="620" w14:anchorId="2EF58829">
          <v:shape id="_x0000_i1031" type="#_x0000_t75" style="width:18pt;height:30.75pt" o:ole="">
            <v:imagedata r:id="rId20" o:title=""/>
          </v:shape>
          <o:OLEObject Type="Embed" ProgID="Equation.3" ShapeID="_x0000_i1031" DrawAspect="Content" ObjectID="_1540565417" r:id="rId21"/>
        </w:object>
      </w:r>
      <w:r w:rsidRPr="00293326">
        <w:t xml:space="preserve"> kg pear +</w:t>
      </w:r>
      <w:r w:rsidR="001E2365">
        <w:t xml:space="preserve"> </w:t>
      </w:r>
      <w:r w:rsidRPr="00293326">
        <w:rPr>
          <w:position w:val="-24"/>
        </w:rPr>
        <w:object w:dxaOrig="220" w:dyaOrig="620" w14:anchorId="1C755487">
          <v:shape id="_x0000_i1032" type="#_x0000_t75" style="width:11.25pt;height:30.75pt" o:ole="">
            <v:imagedata r:id="rId22" o:title=""/>
          </v:shape>
          <o:OLEObject Type="Embed" ProgID="Equation.3" ShapeID="_x0000_i1032" DrawAspect="Content" ObjectID="_1540565418" r:id="rId23"/>
        </w:object>
      </w:r>
      <w:r w:rsidRPr="00293326">
        <w:t xml:space="preserve"> kg of pineapple</w:t>
      </w:r>
      <w:r w:rsidR="001E2365">
        <w:t xml:space="preserve"> = </w:t>
      </w:r>
      <w:r w:rsidRPr="00293326">
        <w:rPr>
          <w:position w:val="-24"/>
        </w:rPr>
        <w:object w:dxaOrig="360" w:dyaOrig="620" w14:anchorId="5C388B65">
          <v:shape id="_x0000_i1033" type="#_x0000_t75" style="width:18pt;height:30.75pt" o:ole="">
            <v:imagedata r:id="rId24" o:title=""/>
          </v:shape>
          <o:OLEObject Type="Embed" ProgID="Equation.3" ShapeID="_x0000_i1033" DrawAspect="Content" ObjectID="_1540565419" r:id="rId25"/>
        </w:object>
      </w:r>
      <w:r w:rsidRPr="00293326">
        <w:t xml:space="preserve"> kg</w:t>
      </w:r>
    </w:p>
    <w:p w14:paraId="30E7F2DD" w14:textId="53A73105" w:rsidR="00BE4C6E" w:rsidRPr="00293326" w:rsidRDefault="00BE4C6E" w:rsidP="00BE4C6E">
      <w:pPr>
        <w:pStyle w:val="Pquestiontextpartsa"/>
      </w:pPr>
      <w:r w:rsidRPr="00E257AA">
        <w:rPr>
          <w:rStyle w:val="Cquestionpartlabelbold"/>
        </w:rPr>
        <w:t>(b)</w:t>
      </w:r>
      <w:r w:rsidR="004D1F1B" w:rsidRPr="004D1F1B">
        <w:tab/>
      </w:r>
      <w:r w:rsidRPr="00293326">
        <w:rPr>
          <w:position w:val="-24"/>
        </w:rPr>
        <w:object w:dxaOrig="380" w:dyaOrig="620" w14:anchorId="00487F0E">
          <v:shape id="_x0000_i1034" type="#_x0000_t75" style="width:18.75pt;height:30.75pt" o:ole="">
            <v:imagedata r:id="rId26" o:title=""/>
          </v:shape>
          <o:OLEObject Type="Embed" ProgID="Equation.3" ShapeID="_x0000_i1034" DrawAspect="Content" ObjectID="_1540565420" r:id="rId27"/>
        </w:object>
      </w:r>
      <w:r w:rsidR="00F75FBE">
        <w:t> : </w:t>
      </w:r>
      <w:r w:rsidRPr="00293326">
        <w:rPr>
          <w:position w:val="-24"/>
        </w:rPr>
        <w:object w:dxaOrig="360" w:dyaOrig="620" w14:anchorId="783EFBFF">
          <v:shape id="_x0000_i1035" type="#_x0000_t75" style="width:18pt;height:30.75pt" o:ole="">
            <v:imagedata r:id="rId28" o:title=""/>
          </v:shape>
          <o:OLEObject Type="Embed" ProgID="Equation.3" ShapeID="_x0000_i1035" DrawAspect="Content" ObjectID="_1540565421" r:id="rId29"/>
        </w:object>
      </w:r>
      <w:r w:rsidRPr="00293326">
        <w:t xml:space="preserve"> </w:t>
      </w:r>
      <w:r w:rsidR="009E7002">
        <w:t>is equivalent to</w:t>
      </w:r>
      <w:r w:rsidRPr="00293326">
        <w:br/>
      </w:r>
      <w:r w:rsidR="000542CB" w:rsidRPr="00293326">
        <w:rPr>
          <w:position w:val="-24"/>
        </w:rPr>
        <w:object w:dxaOrig="639" w:dyaOrig="620" w14:anchorId="23566385">
          <v:shape id="_x0000_i1036" type="#_x0000_t75" style="width:31.5pt;height:30.75pt" o:ole="">
            <v:imagedata r:id="rId30" o:title=""/>
          </v:shape>
          <o:OLEObject Type="Embed" ProgID="Equation.DSMT4" ShapeID="_x0000_i1036" DrawAspect="Content" ObjectID="_1540565422" r:id="rId31"/>
        </w:object>
      </w:r>
      <w:r w:rsidR="00290348">
        <w:t>, which is equivalent to</w:t>
      </w:r>
      <w:r w:rsidR="00E257AA">
        <w:br/>
      </w:r>
      <w:r w:rsidR="009E7002" w:rsidRPr="00293326">
        <w:rPr>
          <w:position w:val="-24"/>
        </w:rPr>
        <w:object w:dxaOrig="740" w:dyaOrig="620" w14:anchorId="4434AD2C">
          <v:shape id="_x0000_i1037" type="#_x0000_t75" style="width:37.5pt;height:30.75pt" o:ole="">
            <v:imagedata r:id="rId32" o:title=""/>
          </v:shape>
          <o:OLEObject Type="Embed" ProgID="Equation.DSMT4" ShapeID="_x0000_i1037" DrawAspect="Content" ObjectID="_1540565423" r:id="rId33"/>
        </w:object>
      </w:r>
      <w:r w:rsidRPr="00293326">
        <w:t xml:space="preserve"> so the ratio is 18</w:t>
      </w:r>
      <w:r w:rsidR="00F75FBE">
        <w:t> : </w:t>
      </w:r>
      <w:r w:rsidRPr="00293326">
        <w:t>67</w:t>
      </w:r>
    </w:p>
    <w:p w14:paraId="4D5CD78F" w14:textId="4D6C2E2A" w:rsidR="00BE4C6E" w:rsidRPr="008379C1" w:rsidRDefault="00BE4C6E" w:rsidP="00BE4C6E">
      <w:pPr>
        <w:pStyle w:val="Pquestiontextpartsa"/>
      </w:pPr>
      <w:r w:rsidRPr="00E257AA">
        <w:rPr>
          <w:rStyle w:val="Cquestionpartlabelbold"/>
        </w:rPr>
        <w:t>(c)</w:t>
      </w:r>
      <w:r w:rsidR="004D1F1B" w:rsidRPr="004D1F1B">
        <w:tab/>
      </w:r>
      <w:r w:rsidRPr="00293326">
        <w:t xml:space="preserve">Pineapple + pear </w:t>
      </w:r>
      <w:r w:rsidRPr="00293326">
        <w:br/>
      </w:r>
      <w:r w:rsidR="001E2365">
        <w:t xml:space="preserve"> = </w:t>
      </w:r>
      <w:r w:rsidRPr="00293326">
        <w:rPr>
          <w:position w:val="-24"/>
        </w:rPr>
        <w:object w:dxaOrig="220" w:dyaOrig="620" w14:anchorId="33E4523E">
          <v:shape id="_x0000_i1038" type="#_x0000_t75" style="width:11.25pt;height:30.75pt" o:ole="">
            <v:imagedata r:id="rId34" o:title=""/>
          </v:shape>
          <o:OLEObject Type="Embed" ProgID="Equation.3" ShapeID="_x0000_i1038" DrawAspect="Content" ObjectID="_1540565424" r:id="rId35"/>
        </w:object>
      </w:r>
      <w:r w:rsidRPr="00293326">
        <w:t xml:space="preserve"> + </w:t>
      </w:r>
      <w:r w:rsidRPr="00293326">
        <w:rPr>
          <w:position w:val="-24"/>
        </w:rPr>
        <w:object w:dxaOrig="360" w:dyaOrig="620" w14:anchorId="5933E585">
          <v:shape id="_x0000_i1039" type="#_x0000_t75" style="width:18pt;height:30.75pt" o:ole="">
            <v:imagedata r:id="rId36" o:title=""/>
          </v:shape>
          <o:OLEObject Type="Embed" ProgID="Equation.3" ShapeID="_x0000_i1039" DrawAspect="Content" ObjectID="_1540565425" r:id="rId37"/>
        </w:object>
      </w:r>
      <w:r w:rsidR="001E2365">
        <w:t xml:space="preserve"> = </w:t>
      </w:r>
      <w:r w:rsidRPr="00293326">
        <w:rPr>
          <w:position w:val="-24"/>
        </w:rPr>
        <w:object w:dxaOrig="360" w:dyaOrig="620" w14:anchorId="36F906B8">
          <v:shape id="_x0000_i1040" type="#_x0000_t75" style="width:18pt;height:30.75pt" o:ole="">
            <v:imagedata r:id="rId38" o:title=""/>
          </v:shape>
          <o:OLEObject Type="Embed" ProgID="Equation.3" ShapeID="_x0000_i1040" DrawAspect="Content" ObjectID="_1540565426" r:id="rId39"/>
        </w:object>
      </w:r>
      <w:r w:rsidRPr="00293326">
        <w:t xml:space="preserve"> kg</w:t>
      </w:r>
      <w:r w:rsidR="00290348">
        <w:br/>
      </w:r>
      <w:r w:rsidRPr="00293326">
        <w:rPr>
          <w:position w:val="-24"/>
        </w:rPr>
        <w:object w:dxaOrig="360" w:dyaOrig="620" w14:anchorId="0A838DCC">
          <v:shape id="_x0000_i1041" type="#_x0000_t75" style="width:18pt;height:30.75pt" o:ole="">
            <v:imagedata r:id="rId40" o:title=""/>
          </v:shape>
          <o:OLEObject Type="Embed" ProgID="Equation.3" ShapeID="_x0000_i1041" DrawAspect="Content" ObjectID="_1540565427" r:id="rId41"/>
        </w:object>
      </w:r>
      <w:r w:rsidR="00F75FBE">
        <w:t> : </w:t>
      </w:r>
      <w:r w:rsidRPr="00293326">
        <w:rPr>
          <w:position w:val="-24"/>
        </w:rPr>
        <w:object w:dxaOrig="360" w:dyaOrig="620" w14:anchorId="73E3937D">
          <v:shape id="_x0000_i1042" type="#_x0000_t75" style="width:18pt;height:30.75pt" o:ole="">
            <v:imagedata r:id="rId42" o:title=""/>
          </v:shape>
          <o:OLEObject Type="Embed" ProgID="Equation.3" ShapeID="_x0000_i1042" DrawAspect="Content" ObjectID="_1540565428" r:id="rId43"/>
        </w:object>
      </w:r>
      <w:r w:rsidR="001E2365">
        <w:t xml:space="preserve"> </w:t>
      </w:r>
      <w:r w:rsidR="00290348">
        <w:t>is equivalent to</w:t>
      </w:r>
      <w:r w:rsidR="001E2365">
        <w:t xml:space="preserve"> </w:t>
      </w:r>
      <w:r w:rsidRPr="00293326">
        <w:rPr>
          <w:position w:val="-24"/>
        </w:rPr>
        <w:object w:dxaOrig="780" w:dyaOrig="620" w14:anchorId="7C9E0E14">
          <v:shape id="_x0000_i1043" type="#_x0000_t75" style="width:39pt;height:30.75pt" o:ole="">
            <v:imagedata r:id="rId44" o:title=""/>
          </v:shape>
          <o:OLEObject Type="Embed" ProgID="Equation.3" ShapeID="_x0000_i1043" DrawAspect="Content" ObjectID="_1540565429" r:id="rId45"/>
        </w:object>
      </w:r>
      <w:r w:rsidR="00B13545">
        <w:t>,</w:t>
      </w:r>
      <w:r w:rsidRPr="00293326">
        <w:t xml:space="preserve"> so the ratio is 49</w:t>
      </w:r>
      <w:r w:rsidR="00F75FBE">
        <w:t> : </w:t>
      </w:r>
      <w:r w:rsidRPr="00293326">
        <w:t>67</w:t>
      </w:r>
    </w:p>
    <w:p w14:paraId="634A12DB" w14:textId="081EACDF" w:rsidR="004267D0" w:rsidRPr="00A07593" w:rsidRDefault="004267D0" w:rsidP="004267D0">
      <w:pPr>
        <w:pStyle w:val="Pquestionheadingsx"/>
      </w:pPr>
      <w:r w:rsidRPr="00A07593">
        <w:t>Question 15</w:t>
      </w:r>
      <w:r w:rsidR="004D1F1B" w:rsidRPr="004D1F1B">
        <w:tab/>
      </w:r>
      <w:r w:rsidR="00BE4C6E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</w:t>
      </w:r>
      <w:r w:rsidR="00BE4C6E">
        <w:t>4</w:t>
      </w:r>
      <w:r w:rsidRPr="00A07593">
        <w:t>]</w:t>
      </w:r>
    </w:p>
    <w:p w14:paraId="0EEE588E" w14:textId="4285596D" w:rsidR="00BE4C6E" w:rsidRPr="00293326" w:rsidRDefault="00BE4C6E" w:rsidP="00BE4C6E">
      <w:pPr>
        <w:pStyle w:val="Pquestiontextpartsa"/>
      </w:pPr>
      <w:r w:rsidRPr="00E257AA">
        <w:rPr>
          <w:rStyle w:val="Cquestionpartlabelbold"/>
        </w:rPr>
        <w:t>(a)</w:t>
      </w:r>
      <w:r w:rsidR="004D1F1B" w:rsidRPr="004D1F1B">
        <w:tab/>
      </w:r>
      <w:r w:rsidR="00290348">
        <w:t>7</w:t>
      </w:r>
      <w:r w:rsidR="00F75FBE">
        <w:t> : </w:t>
      </w:r>
      <w:r w:rsidR="00290348">
        <w:t>2 is equivalent to</w:t>
      </w:r>
      <w:r w:rsidR="001E2365">
        <w:t xml:space="preserve"> </w:t>
      </w:r>
      <w:r w:rsidRPr="00293326">
        <w:rPr>
          <w:position w:val="-24"/>
        </w:rPr>
        <w:object w:dxaOrig="460" w:dyaOrig="620" w14:anchorId="574DCE01">
          <v:shape id="_x0000_i1044" type="#_x0000_t75" style="width:22.5pt;height:30.75pt" o:ole="">
            <v:imagedata r:id="rId46" o:title=""/>
          </v:shape>
          <o:OLEObject Type="Embed" ProgID="Equation.3" ShapeID="_x0000_i1044" DrawAspect="Content" ObjectID="_1540565430" r:id="rId47"/>
        </w:object>
      </w:r>
    </w:p>
    <w:p w14:paraId="58406FF1" w14:textId="7B3D3E89" w:rsidR="00BE4C6E" w:rsidRDefault="004D1F1B" w:rsidP="00BE4C6E">
      <w:pPr>
        <w:pStyle w:val="Pquestiontextpartsa"/>
      </w:pPr>
      <w:r w:rsidRPr="004D1F1B">
        <w:rPr>
          <w:rStyle w:val="Cquestionpartlabelbold"/>
        </w:rPr>
        <w:t>(b)</w:t>
      </w:r>
      <w:r w:rsidRPr="004D1F1B">
        <w:tab/>
      </w:r>
      <w:r w:rsidR="00BE4C6E" w:rsidRPr="00293326">
        <w:t>Mass of flour</w:t>
      </w:r>
      <w:r w:rsidR="001E2365">
        <w:t xml:space="preserve"> = </w:t>
      </w:r>
      <w:r w:rsidR="00BE4C6E" w:rsidRPr="00293326">
        <w:rPr>
          <w:position w:val="-24"/>
        </w:rPr>
        <w:object w:dxaOrig="1420" w:dyaOrig="620" w14:anchorId="5EE4E9E8">
          <v:shape id="_x0000_i1045" type="#_x0000_t75" style="width:71.25pt;height:30.75pt" o:ole="">
            <v:imagedata r:id="rId48" o:title=""/>
          </v:shape>
          <o:OLEObject Type="Embed" ProgID="Equation.3" ShapeID="_x0000_i1045" DrawAspect="Content" ObjectID="_1540565431" r:id="rId49"/>
        </w:object>
      </w:r>
    </w:p>
    <w:p w14:paraId="2BC235C6" w14:textId="5A551A34" w:rsidR="004267D0" w:rsidRPr="00A07593" w:rsidRDefault="004267D0" w:rsidP="00BE4C6E">
      <w:pPr>
        <w:pStyle w:val="Pquestionheadingsx"/>
      </w:pPr>
      <w:r w:rsidRPr="00A07593">
        <w:t>Question 16</w:t>
      </w:r>
      <w:r w:rsidR="004D1F1B" w:rsidRPr="004D1F1B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</w:t>
      </w:r>
      <w:r w:rsidR="00BE4C6E">
        <w:t>3</w:t>
      </w:r>
      <w:r w:rsidRPr="00A07593">
        <w:t>]</w:t>
      </w:r>
    </w:p>
    <w:p w14:paraId="467D5656" w14:textId="745A7207" w:rsidR="004267D0" w:rsidRDefault="00BE4C6E" w:rsidP="00BE4C6E">
      <w:pPr>
        <w:pStyle w:val="Pquestiontextpartsa"/>
      </w:pPr>
      <w:r w:rsidRPr="00E257AA">
        <w:rPr>
          <w:rStyle w:val="Cquestionpartlabelbold"/>
        </w:rPr>
        <w:t>(a)</w:t>
      </w:r>
      <w:r w:rsidR="004D1F1B" w:rsidRPr="004D1F1B">
        <w:tab/>
      </w:r>
      <w:r w:rsidRPr="00293326">
        <w:t>400 ÷ 40</w:t>
      </w:r>
      <w:r w:rsidR="001E2365">
        <w:t xml:space="preserve"> = </w:t>
      </w:r>
      <w:r w:rsidRPr="00293326">
        <w:t>10 times</w:t>
      </w:r>
      <w:r w:rsidR="0055045A">
        <w:tab/>
      </w:r>
      <w:r w:rsidRPr="00E257AA">
        <w:rPr>
          <w:rStyle w:val="Cquestionpartlabelbold"/>
        </w:rPr>
        <w:t>(b)</w:t>
      </w:r>
      <w:r w:rsidR="00E9368D">
        <w:t xml:space="preserve">  </w:t>
      </w:r>
      <w:r w:rsidRPr="00293326">
        <w:t>400 ÷ 12</w:t>
      </w:r>
      <w:r w:rsidR="001E2365">
        <w:t xml:space="preserve"> = </w:t>
      </w:r>
      <w:r w:rsidRPr="00293326">
        <w:rPr>
          <w:position w:val="-12"/>
        </w:rPr>
        <w:object w:dxaOrig="440" w:dyaOrig="360" w14:anchorId="2610A676">
          <v:shape id="_x0000_i1046" type="#_x0000_t75" style="width:21.75pt;height:18pt" o:ole="">
            <v:imagedata r:id="rId50" o:title=""/>
          </v:shape>
          <o:OLEObject Type="Embed" ProgID="Equation.3" ShapeID="_x0000_i1046" DrawAspect="Content" ObjectID="_1540565432" r:id="rId51"/>
        </w:object>
      </w:r>
      <w:r w:rsidRPr="00293326">
        <w:t xml:space="preserve"> times</w:t>
      </w:r>
      <w:r w:rsidR="0055045A">
        <w:tab/>
      </w:r>
      <w:r w:rsidR="0055045A">
        <w:tab/>
      </w:r>
      <w:r w:rsidRPr="00E257AA">
        <w:rPr>
          <w:rStyle w:val="Cquestionpartlabelbold"/>
        </w:rPr>
        <w:t>(c)</w:t>
      </w:r>
      <w:r w:rsidR="00E9368D">
        <w:t xml:space="preserve">  </w:t>
      </w:r>
      <w:r w:rsidRPr="00293326">
        <w:t>400 ÷ 250</w:t>
      </w:r>
      <w:r w:rsidR="001E2365">
        <w:t xml:space="preserve"> = </w:t>
      </w:r>
      <w:r w:rsidRPr="00293326">
        <w:rPr>
          <w:position w:val="-12"/>
        </w:rPr>
        <w:object w:dxaOrig="279" w:dyaOrig="360" w14:anchorId="67CED31C">
          <v:shape id="_x0000_i1047" type="#_x0000_t75" style="width:14.25pt;height:18pt" o:ole="">
            <v:imagedata r:id="rId52" o:title=""/>
          </v:shape>
          <o:OLEObject Type="Embed" ProgID="Equation.3" ShapeID="_x0000_i1047" DrawAspect="Content" ObjectID="_1540565433" r:id="rId53"/>
        </w:object>
      </w:r>
      <w:r w:rsidRPr="00293326">
        <w:t xml:space="preserve"> times</w:t>
      </w:r>
    </w:p>
    <w:p w14:paraId="5495BB14" w14:textId="13DA8C70" w:rsidR="004267D0" w:rsidRPr="00A07593" w:rsidRDefault="004267D0" w:rsidP="004267D0">
      <w:pPr>
        <w:pStyle w:val="Pquestionheadingsx"/>
      </w:pPr>
      <w:r w:rsidRPr="00A07593">
        <w:t>Question 17</w:t>
      </w:r>
      <w:r w:rsidR="004D1F1B" w:rsidRPr="004D1F1B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4</w:t>
      </w:r>
      <w:r w:rsidRPr="00A07593">
        <w:t>]</w:t>
      </w:r>
    </w:p>
    <w:p w14:paraId="62074308" w14:textId="4B70C8AD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a)</w:t>
      </w:r>
      <w:r w:rsidRPr="004D1F1B">
        <w:tab/>
      </w:r>
      <w:r w:rsidR="00BE4C6E" w:rsidRPr="00293326">
        <w:t>6L</w:t>
      </w:r>
      <w:r w:rsidR="00F75FBE">
        <w:t> : </w:t>
      </w:r>
      <w:r w:rsidR="00BE4C6E" w:rsidRPr="00293326">
        <w:t>200</w:t>
      </w:r>
      <w:r w:rsidR="001E2365">
        <w:t xml:space="preserve"> </w:t>
      </w:r>
      <w:r w:rsidR="00290348">
        <w:t>is equivalent to</w:t>
      </w:r>
      <w:r w:rsidR="001E2365">
        <w:t xml:space="preserve"> </w:t>
      </w:r>
      <w:r w:rsidR="00BE4C6E" w:rsidRPr="00E257AA">
        <w:rPr>
          <w:rStyle w:val="Cmathsexpressions"/>
          <w:i/>
        </w:rPr>
        <w:t>x</w:t>
      </w:r>
      <w:r w:rsidR="00F75FBE">
        <w:t> : </w:t>
      </w:r>
      <w:r w:rsidR="00BE4C6E" w:rsidRPr="00293326">
        <w:t>100</w:t>
      </w:r>
      <w:r w:rsidR="00E257AA">
        <w:br/>
      </w:r>
      <w:r w:rsidR="00BE4C6E" w:rsidRPr="00E257AA">
        <w:rPr>
          <w:rStyle w:val="Cmathsexpressions"/>
          <w:i/>
        </w:rPr>
        <w:t>x</w:t>
      </w:r>
      <w:r w:rsidR="001E2365">
        <w:t xml:space="preserve"> = </w:t>
      </w:r>
      <w:r w:rsidR="00BE4C6E" w:rsidRPr="00293326">
        <w:t>6</w:t>
      </w:r>
      <w:r>
        <w:t xml:space="preserve"> ÷ </w:t>
      </w:r>
      <w:r w:rsidR="00BE4C6E" w:rsidRPr="00293326">
        <w:t>2</w:t>
      </w:r>
      <w:r w:rsidR="001E2365">
        <w:t xml:space="preserve"> = </w:t>
      </w:r>
      <w:r w:rsidR="00BE4C6E" w:rsidRPr="00293326">
        <w:t>3</w:t>
      </w:r>
      <w:r w:rsidR="00E257AA">
        <w:t xml:space="preserve"> </w:t>
      </w:r>
      <w:r w:rsidR="00BE4C6E" w:rsidRPr="00293326">
        <w:t>L</w:t>
      </w:r>
    </w:p>
    <w:p w14:paraId="59EDDD40" w14:textId="56AFF575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b)</w:t>
      </w:r>
      <w:r w:rsidRPr="004D1F1B">
        <w:tab/>
      </w:r>
      <w:r w:rsidR="00BE4C6E" w:rsidRPr="00293326">
        <w:t>6L</w:t>
      </w:r>
      <w:r w:rsidR="00F75FBE">
        <w:t> : </w:t>
      </w:r>
      <w:r w:rsidR="00BE4C6E" w:rsidRPr="00293326">
        <w:t>200</w:t>
      </w:r>
      <w:r w:rsidR="001E2365">
        <w:t xml:space="preserve"> </w:t>
      </w:r>
      <w:r w:rsidR="00290348">
        <w:t>is equivalent to</w:t>
      </w:r>
      <w:r w:rsidR="001E2365">
        <w:t xml:space="preserve"> </w:t>
      </w:r>
      <w:r w:rsidR="00BE4C6E" w:rsidRPr="00E257AA">
        <w:rPr>
          <w:rStyle w:val="Cmathsexpressions"/>
          <w:i/>
        </w:rPr>
        <w:t>x</w:t>
      </w:r>
      <w:r w:rsidR="00F75FBE">
        <w:t> : </w:t>
      </w:r>
      <w:r w:rsidR="00BE4C6E" w:rsidRPr="00293326">
        <w:t>50</w:t>
      </w:r>
      <w:r w:rsidR="00E257AA">
        <w:br/>
      </w:r>
      <w:r w:rsidR="00BE4C6E" w:rsidRPr="00E257AA">
        <w:rPr>
          <w:rStyle w:val="Cmathsexpressions"/>
          <w:i/>
        </w:rPr>
        <w:t>x</w:t>
      </w:r>
      <w:r w:rsidR="001E2365">
        <w:t xml:space="preserve"> = </w:t>
      </w:r>
      <w:r w:rsidR="00BE4C6E" w:rsidRPr="00293326">
        <w:t>6</w:t>
      </w:r>
      <w:r>
        <w:t xml:space="preserve"> ÷ </w:t>
      </w:r>
      <w:r w:rsidR="00BE4C6E" w:rsidRPr="00293326">
        <w:t>4</w:t>
      </w:r>
      <w:r w:rsidR="001E2365">
        <w:t xml:space="preserve"> = </w:t>
      </w:r>
      <w:r w:rsidR="00BE4C6E" w:rsidRPr="00293326">
        <w:t>1.5</w:t>
      </w:r>
      <w:r w:rsidR="00290348">
        <w:t xml:space="preserve"> </w:t>
      </w:r>
      <w:r w:rsidR="00BE4C6E" w:rsidRPr="00293326">
        <w:t>L</w:t>
      </w:r>
    </w:p>
    <w:p w14:paraId="154DCAA7" w14:textId="3118BDB8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c)</w:t>
      </w:r>
      <w:r w:rsidRPr="004D1F1B">
        <w:tab/>
      </w:r>
      <w:r w:rsidR="00BE4C6E" w:rsidRPr="00293326">
        <w:t>200 scones uses 6</w:t>
      </w:r>
      <w:r w:rsidR="00E257AA">
        <w:t xml:space="preserve"> </w:t>
      </w:r>
      <w:r w:rsidR="00BE4C6E" w:rsidRPr="00293326">
        <w:t>L and 50 scones uses 1.5</w:t>
      </w:r>
      <w:r w:rsidR="00E257AA">
        <w:t xml:space="preserve"> </w:t>
      </w:r>
      <w:r w:rsidR="00BE4C6E" w:rsidRPr="00293326">
        <w:t>L so 250 scones uses 6</w:t>
      </w:r>
      <w:r w:rsidR="00E257AA">
        <w:t xml:space="preserve"> </w:t>
      </w:r>
      <w:r w:rsidR="00BE4C6E" w:rsidRPr="00293326">
        <w:t>+</w:t>
      </w:r>
      <w:r w:rsidR="00E257AA">
        <w:t xml:space="preserve"> </w:t>
      </w:r>
      <w:r w:rsidR="00BE4C6E" w:rsidRPr="00293326">
        <w:t>1.5</w:t>
      </w:r>
      <w:r w:rsidR="001E2365">
        <w:t xml:space="preserve"> = </w:t>
      </w:r>
      <w:r w:rsidR="00BE4C6E" w:rsidRPr="00293326">
        <w:t>7.5</w:t>
      </w:r>
      <w:r w:rsidR="00E257AA">
        <w:t xml:space="preserve"> </w:t>
      </w:r>
      <w:r w:rsidR="00BE4C6E" w:rsidRPr="00293326">
        <w:t>L</w:t>
      </w:r>
    </w:p>
    <w:p w14:paraId="0F36D96B" w14:textId="5A35C1A4" w:rsidR="004267D0" w:rsidRPr="00A07593" w:rsidRDefault="004267D0" w:rsidP="004267D0">
      <w:pPr>
        <w:pStyle w:val="Pquestionheadingsx"/>
      </w:pPr>
      <w:r w:rsidRPr="00A07593">
        <w:t>Question 18</w:t>
      </w:r>
      <w:r w:rsidR="004D1F1B" w:rsidRPr="004D1F1B">
        <w:tab/>
      </w:r>
      <w:r w:rsidR="00BE4C6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</w:t>
      </w:r>
      <w:r w:rsidR="00BE4C6E">
        <w:t>5</w:t>
      </w:r>
      <w:r w:rsidRPr="00A07593">
        <w:t>]</w:t>
      </w:r>
    </w:p>
    <w:p w14:paraId="7DE6C27D" w14:textId="6DEC1ACB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a)</w:t>
      </w:r>
      <w:r w:rsidRPr="004D1F1B">
        <w:tab/>
      </w:r>
      <w:r w:rsidR="00BE4C6E" w:rsidRPr="00293326">
        <w:t xml:space="preserve">0.8 m </w:t>
      </w:r>
      <w:r w:rsidR="00290348">
        <w:t>= 80 cm</w:t>
      </w:r>
      <w:r w:rsidR="00BE4C6E" w:rsidRPr="00293326">
        <w:br/>
      </w:r>
      <w:r w:rsidR="00405BD7">
        <w:t xml:space="preserve">Ratio of </w:t>
      </w:r>
      <w:r w:rsidR="00BE4C6E" w:rsidRPr="00293326">
        <w:t>1 cm</w:t>
      </w:r>
      <w:r w:rsidR="00F75FBE">
        <w:t> : </w:t>
      </w:r>
      <w:r w:rsidR="00BE4C6E" w:rsidRPr="00293326">
        <w:t xml:space="preserve">80 cm </w:t>
      </w:r>
      <w:r w:rsidR="00290348">
        <w:t xml:space="preserve">is </w:t>
      </w:r>
      <w:r w:rsidR="00BE4C6E" w:rsidRPr="00293326">
        <w:t>1</w:t>
      </w:r>
      <w:r w:rsidR="00F75FBE">
        <w:t> : </w:t>
      </w:r>
      <w:r w:rsidR="00BE4C6E" w:rsidRPr="00293326">
        <w:t>80</w:t>
      </w:r>
    </w:p>
    <w:p w14:paraId="18C03085" w14:textId="20FE3526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b)</w:t>
      </w:r>
      <w:r w:rsidRPr="004D1F1B">
        <w:tab/>
      </w:r>
      <w:r w:rsidR="00BE4C6E" w:rsidRPr="00293326">
        <w:t>The scale factor is 80.</w:t>
      </w:r>
    </w:p>
    <w:p w14:paraId="20122294" w14:textId="5402F0C2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c)</w:t>
      </w:r>
      <w:r w:rsidRPr="004D1F1B">
        <w:tab/>
      </w:r>
      <w:r w:rsidR="00BE4C6E" w:rsidRPr="00293326">
        <w:t>1</w:t>
      </w:r>
      <w:r w:rsidR="00F75FBE">
        <w:t> : </w:t>
      </w:r>
      <w:r w:rsidR="00BE4C6E" w:rsidRPr="00293326">
        <w:t>80</w:t>
      </w:r>
      <w:r w:rsidR="001E2365">
        <w:t xml:space="preserve"> </w:t>
      </w:r>
      <w:r w:rsidR="000D472D">
        <w:t>is equivalent to</w:t>
      </w:r>
      <w:r w:rsidR="001E2365">
        <w:t xml:space="preserve"> </w:t>
      </w:r>
      <w:r w:rsidR="00BE4C6E" w:rsidRPr="00293326">
        <w:t>60 mm</w:t>
      </w:r>
      <w:r w:rsidR="00F75FBE">
        <w:t> : </w:t>
      </w:r>
      <w:r w:rsidR="00BE4C6E" w:rsidRPr="00293326">
        <w:t>actual size</w:t>
      </w:r>
      <w:r w:rsidR="00013B85">
        <w:br/>
      </w:r>
      <w:r w:rsidR="00BE4C6E" w:rsidRPr="00293326">
        <w:t>actual size</w:t>
      </w:r>
      <w:r w:rsidR="001E2365">
        <w:t xml:space="preserve"> </w:t>
      </w:r>
      <w:r w:rsidR="000D472D">
        <w:t>=</w:t>
      </w:r>
      <w:r w:rsidR="001E2365">
        <w:t xml:space="preserve"> </w:t>
      </w:r>
      <w:r w:rsidR="00BE4C6E" w:rsidRPr="00293326">
        <w:t xml:space="preserve">80 × 60 mm </w:t>
      </w:r>
      <w:r w:rsidR="001E2365">
        <w:t xml:space="preserve">= </w:t>
      </w:r>
      <w:r w:rsidR="00BE4C6E" w:rsidRPr="00293326">
        <w:t>4800 mm</w:t>
      </w:r>
      <w:r w:rsidR="001E2365">
        <w:t xml:space="preserve"> </w:t>
      </w:r>
      <w:r w:rsidR="000542CB">
        <w:t>or</w:t>
      </w:r>
      <w:r w:rsidR="001E2365">
        <w:t xml:space="preserve"> </w:t>
      </w:r>
      <w:r w:rsidR="000542CB">
        <w:t>4.8 m</w:t>
      </w:r>
    </w:p>
    <w:p w14:paraId="463F879B" w14:textId="5F755045" w:rsidR="004267D0" w:rsidRPr="00A07593" w:rsidRDefault="004267D0" w:rsidP="00EF0BFE">
      <w:pPr>
        <w:pStyle w:val="Pquestionheadingsx"/>
      </w:pPr>
      <w:r w:rsidRPr="00A07593">
        <w:lastRenderedPageBreak/>
        <w:t>Question 19</w:t>
      </w:r>
      <w:r w:rsidR="004D1F1B" w:rsidRPr="004D1F1B">
        <w:tab/>
      </w:r>
      <w:r w:rsidR="00BE4C6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6</w:t>
      </w:r>
      <w:r w:rsidRPr="00A07593">
        <w:t>]</w:t>
      </w:r>
    </w:p>
    <w:p w14:paraId="79B4795B" w14:textId="0425AB0E" w:rsidR="00BE4C6E" w:rsidRPr="00293326" w:rsidRDefault="004D1F1B" w:rsidP="00EF0BFE">
      <w:pPr>
        <w:pStyle w:val="Pquestiontextpartsa"/>
        <w:keepNext/>
      </w:pPr>
      <w:r w:rsidRPr="004D1F1B">
        <w:rPr>
          <w:rStyle w:val="Cquestionpartlabelbold"/>
        </w:rPr>
        <w:t>(a)</w:t>
      </w:r>
      <w:r w:rsidRPr="004D1F1B">
        <w:tab/>
      </w:r>
      <w:r w:rsidR="00BE4C6E" w:rsidRPr="00293326">
        <w:t>5 + 2</w:t>
      </w:r>
      <w:r w:rsidR="001E2365">
        <w:t xml:space="preserve"> = </w:t>
      </w:r>
      <w:r w:rsidR="00BE4C6E" w:rsidRPr="00293326">
        <w:t>7 parts in ratio</w:t>
      </w:r>
      <w:r w:rsidR="00013B85">
        <w:br/>
      </w:r>
      <w:r w:rsidR="00BE4C6E" w:rsidRPr="00293326">
        <w:t>Number of hard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BE4C6E" w:rsidRPr="00293326">
        <w:rPr>
          <w:position w:val="-24"/>
        </w:rPr>
        <w:object w:dxaOrig="680" w:dyaOrig="620" w14:anchorId="15B2ED00">
          <v:shape id="_x0000_i1048" type="#_x0000_t75" style="width:33.75pt;height:30.75pt" o:ole="">
            <v:imagedata r:id="rId54" o:title=""/>
          </v:shape>
          <o:OLEObject Type="Embed" ProgID="Equation.3" ShapeID="_x0000_i1048" DrawAspect="Content" ObjectID="_1540565434" r:id="rId55"/>
        </w:object>
      </w:r>
      <w:r w:rsidR="00BE4C6E" w:rsidRPr="00293326">
        <w:rPr>
          <w:position w:val="-6"/>
        </w:rPr>
        <w:object w:dxaOrig="499" w:dyaOrig="279" w14:anchorId="0C3AD373">
          <v:shape id="_x0000_i1049" type="#_x0000_t75" style="width:24.75pt;height:14.25pt" o:ole="">
            <v:imagedata r:id="rId56" o:title=""/>
          </v:shape>
          <o:OLEObject Type="Embed" ProgID="Equation.3" ShapeID="_x0000_i1049" DrawAspect="Content" ObjectID="_1540565435" r:id="rId57"/>
        </w:object>
      </w:r>
      <w:r w:rsidR="00013B85">
        <w:br/>
      </w:r>
      <w:r w:rsidR="00BE4C6E" w:rsidRPr="00293326">
        <w:t>Number of soft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BE4C6E" w:rsidRPr="00293326">
        <w:rPr>
          <w:position w:val="-24"/>
        </w:rPr>
        <w:object w:dxaOrig="680" w:dyaOrig="620" w14:anchorId="47CE89F7">
          <v:shape id="_x0000_i1050" type="#_x0000_t75" style="width:33.75pt;height:30.75pt" o:ole="">
            <v:imagedata r:id="rId58" o:title=""/>
          </v:shape>
          <o:OLEObject Type="Embed" ProgID="Equation.3" ShapeID="_x0000_i1050" DrawAspect="Content" ObjectID="_1540565436" r:id="rId59"/>
        </w:object>
      </w:r>
      <w:r w:rsidR="00BE4C6E" w:rsidRPr="00293326">
        <w:rPr>
          <w:position w:val="-4"/>
        </w:rPr>
        <w:object w:dxaOrig="480" w:dyaOrig="260" w14:anchorId="598FA27E">
          <v:shape id="_x0000_i1051" type="#_x0000_t75" style="width:24pt;height:12.75pt" o:ole="">
            <v:imagedata r:id="rId60" o:title=""/>
          </v:shape>
          <o:OLEObject Type="Embed" ProgID="Equation.3" ShapeID="_x0000_i1051" DrawAspect="Content" ObjectID="_1540565437" r:id="rId61"/>
        </w:object>
      </w:r>
    </w:p>
    <w:p w14:paraId="1F2A933C" w14:textId="49C48462" w:rsidR="00BE4C6E" w:rsidRPr="00293326" w:rsidRDefault="004D1F1B" w:rsidP="00BE4C6E">
      <w:pPr>
        <w:pStyle w:val="Pquestiontextpartsa"/>
      </w:pPr>
      <w:r w:rsidRPr="004D1F1B">
        <w:rPr>
          <w:rStyle w:val="Cquestionpartlabelbold"/>
        </w:rPr>
        <w:t>(b)</w:t>
      </w:r>
      <w:r w:rsidRPr="004D1F1B">
        <w:tab/>
      </w:r>
      <w:r w:rsidR="00BE4C6E" w:rsidRPr="00293326">
        <w:t>7 + 3</w:t>
      </w:r>
      <w:r w:rsidR="001E2365">
        <w:t xml:space="preserve"> = </w:t>
      </w:r>
      <w:r w:rsidR="00BE4C6E" w:rsidRPr="00293326">
        <w:t>10 parts in ratio</w:t>
      </w:r>
      <w:r w:rsidR="00E257AA">
        <w:br/>
      </w:r>
      <w:r w:rsidR="00BE4C6E" w:rsidRPr="00293326">
        <w:t>Number of hard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BE4C6E" w:rsidRPr="00293326">
        <w:rPr>
          <w:position w:val="-24"/>
        </w:rPr>
        <w:object w:dxaOrig="760" w:dyaOrig="620" w14:anchorId="7659ACD6">
          <v:shape id="_x0000_i1052" type="#_x0000_t75" style="width:38.25pt;height:30.75pt" o:ole="">
            <v:imagedata r:id="rId62" o:title=""/>
          </v:shape>
          <o:OLEObject Type="Embed" ProgID="Equation.3" ShapeID="_x0000_i1052" DrawAspect="Content" ObjectID="_1540565438" r:id="rId63"/>
        </w:object>
      </w:r>
      <w:r w:rsidR="00BE4C6E" w:rsidRPr="00293326">
        <w:rPr>
          <w:position w:val="-6"/>
        </w:rPr>
        <w:object w:dxaOrig="499" w:dyaOrig="279" w14:anchorId="6948919D">
          <v:shape id="_x0000_i1053" type="#_x0000_t75" style="width:24.75pt;height:14.25pt" o:ole="">
            <v:imagedata r:id="rId56" o:title=""/>
          </v:shape>
          <o:OLEObject Type="Embed" ProgID="Equation.3" ShapeID="_x0000_i1053" DrawAspect="Content" ObjectID="_1540565439" r:id="rId64"/>
        </w:object>
      </w:r>
      <w:r w:rsidR="00E257AA">
        <w:br/>
      </w:r>
      <w:r w:rsidR="00BE4C6E" w:rsidRPr="00293326">
        <w:t>Number of soft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BE4C6E" w:rsidRPr="00293326">
        <w:rPr>
          <w:position w:val="-24"/>
        </w:rPr>
        <w:object w:dxaOrig="760" w:dyaOrig="620" w14:anchorId="20072840">
          <v:shape id="_x0000_i1054" type="#_x0000_t75" style="width:38.25pt;height:30.75pt" o:ole="">
            <v:imagedata r:id="rId65" o:title=""/>
          </v:shape>
          <o:OLEObject Type="Embed" ProgID="Equation.3" ShapeID="_x0000_i1054" DrawAspect="Content" ObjectID="_1540565440" r:id="rId66"/>
        </w:object>
      </w:r>
      <w:r w:rsidR="00BE4C6E" w:rsidRPr="00293326">
        <w:rPr>
          <w:position w:val="-6"/>
        </w:rPr>
        <w:object w:dxaOrig="480" w:dyaOrig="279" w14:anchorId="4D9FEE86">
          <v:shape id="_x0000_i1055" type="#_x0000_t75" style="width:24pt;height:14.25pt" o:ole="">
            <v:imagedata r:id="rId67" o:title=""/>
          </v:shape>
          <o:OLEObject Type="Embed" ProgID="Equation.3" ShapeID="_x0000_i1055" DrawAspect="Content" ObjectID="_1540565441" r:id="rId68"/>
        </w:object>
      </w:r>
      <w:r w:rsidR="00E257AA">
        <w:br/>
      </w:r>
      <w:r w:rsidR="00BE4C6E" w:rsidRPr="00293326">
        <w:t>A soft-centred chocolate was added.</w:t>
      </w:r>
    </w:p>
    <w:p w14:paraId="0E4225D2" w14:textId="77EA1A78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0</w:t>
      </w:r>
      <w:r w:rsidR="004D1F1B" w:rsidRPr="004D1F1B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</w:t>
      </w:r>
      <w:r w:rsidR="00BE4C6E">
        <w:t>7</w:t>
      </w:r>
      <w:r w:rsidRPr="00A07593">
        <w:t>]</w:t>
      </w:r>
    </w:p>
    <w:p w14:paraId="33639E9C" w14:textId="57B594F2" w:rsidR="00BE4C6E" w:rsidRDefault="00BE4C6E" w:rsidP="00E257AA">
      <w:pPr>
        <w:pStyle w:val="Pquestiontextmainstem"/>
      </w:pPr>
      <w:r w:rsidRPr="00293326">
        <w:t>4</w:t>
      </w:r>
      <w:r w:rsidR="00405BD7">
        <w:t xml:space="preserve"> plants</w:t>
      </w:r>
      <w:r w:rsidR="00F75FBE">
        <w:t> : </w:t>
      </w:r>
      <w:r w:rsidRPr="00293326">
        <w:t>$20.40</w:t>
      </w:r>
    </w:p>
    <w:p w14:paraId="071CC67A" w14:textId="75F6ED64" w:rsidR="00405BD7" w:rsidRPr="00293326" w:rsidRDefault="00405BD7" w:rsidP="00E257AA">
      <w:pPr>
        <w:pStyle w:val="Pquestiontextmainstem"/>
      </w:pPr>
      <w:r>
        <w:t>Dividing both sides of ratio by 4 gives</w:t>
      </w:r>
    </w:p>
    <w:p w14:paraId="0FC89982" w14:textId="6A2E15D7" w:rsidR="00BE4C6E" w:rsidRPr="00293326" w:rsidRDefault="00BE4C6E" w:rsidP="00E257AA">
      <w:pPr>
        <w:pStyle w:val="Pquestiontextmainstem"/>
      </w:pPr>
      <w:r w:rsidRPr="00293326">
        <w:t>1</w:t>
      </w:r>
      <w:r w:rsidR="00F75FBE">
        <w:t> : </w:t>
      </w:r>
      <w:r w:rsidRPr="00293326">
        <w:t>$5.10</w:t>
      </w:r>
    </w:p>
    <w:p w14:paraId="2DD24B11" w14:textId="363070CF" w:rsidR="004267D0" w:rsidRPr="00D441D0" w:rsidRDefault="00BE4C6E" w:rsidP="00E257AA">
      <w:pPr>
        <w:pStyle w:val="Pquestiontextmainstem"/>
        <w:rPr>
          <w:rStyle w:val="Cquestionpartlabelbold"/>
        </w:rPr>
      </w:pPr>
      <w:r w:rsidRPr="00293326">
        <w:t>1 plant costs $5.10</w:t>
      </w:r>
      <w:r w:rsidR="0055045A">
        <w:t xml:space="preserve">, so </w:t>
      </w:r>
      <w:r w:rsidRPr="00293326">
        <w:t>5 plants cost $5.10 ×</w:t>
      </w:r>
      <w:r w:rsidR="00013B85">
        <w:t xml:space="preserve"> </w:t>
      </w:r>
      <w:r w:rsidRPr="00293326">
        <w:t>7</w:t>
      </w:r>
      <w:r w:rsidR="000D472D">
        <w:t xml:space="preserve"> </w:t>
      </w:r>
      <w:r w:rsidR="001E2365">
        <w:t xml:space="preserve">= </w:t>
      </w:r>
      <w:r w:rsidRPr="00293326">
        <w:t>$35.70</w:t>
      </w:r>
    </w:p>
    <w:p w14:paraId="1AB19AF8" w14:textId="61E52121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1</w:t>
      </w:r>
      <w:r w:rsidR="004D1F1B" w:rsidRPr="004D1F1B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4D1F1B" w:rsidRPr="004D1F1B">
        <w:tab/>
      </w:r>
      <w:r>
        <w:t>[4.</w:t>
      </w:r>
      <w:r w:rsidR="00BE4C6E">
        <w:t>7</w:t>
      </w:r>
      <w:r w:rsidRPr="00A07593">
        <w:t>]</w:t>
      </w:r>
    </w:p>
    <w:p w14:paraId="6EDA4E06" w14:textId="04FCFC5A" w:rsidR="00BE4C6E" w:rsidRPr="00293326" w:rsidRDefault="004D1F1B" w:rsidP="00E257AA">
      <w:pPr>
        <w:pStyle w:val="Pquestiontextpartsa"/>
      </w:pPr>
      <w:r w:rsidRPr="004D1F1B">
        <w:rPr>
          <w:rStyle w:val="Cquestionpartlabelbold"/>
        </w:rPr>
        <w:t>(a)</w:t>
      </w:r>
      <w:r w:rsidRPr="004D1F1B">
        <w:tab/>
      </w:r>
      <w:r w:rsidR="00BE4C6E" w:rsidRPr="00293326">
        <w:t>10</w:t>
      </w:r>
      <w:r w:rsidR="00405BD7">
        <w:t>:</w:t>
      </w:r>
      <w:r w:rsidR="00BE4C6E" w:rsidRPr="00293326">
        <w:t xml:space="preserve">15 </w:t>
      </w:r>
      <w:r w:rsidR="00405BD7">
        <w:t xml:space="preserve">am </w:t>
      </w:r>
      <w:r w:rsidR="00BE4C6E" w:rsidRPr="00293326">
        <w:t>to 10</w:t>
      </w:r>
      <w:r w:rsidR="00405BD7">
        <w:t>:</w:t>
      </w:r>
      <w:r w:rsidR="00BE4C6E" w:rsidRPr="00293326">
        <w:t xml:space="preserve">45 </w:t>
      </w:r>
      <w:r w:rsidR="00405BD7">
        <w:t xml:space="preserve">am </w:t>
      </w:r>
      <w:r w:rsidR="00BE4C6E" w:rsidRPr="00293326">
        <w:t>is half, or 0.5, of an hour</w:t>
      </w:r>
      <w:r w:rsidR="00E257AA">
        <w:br/>
      </w:r>
      <w:r w:rsidR="00BE4C6E" w:rsidRPr="00293326">
        <w:rPr>
          <w:position w:val="-24"/>
        </w:rPr>
        <w:object w:dxaOrig="1960" w:dyaOrig="620" w14:anchorId="6BF77019">
          <v:shape id="_x0000_i1056" type="#_x0000_t75" style="width:98.25pt;height:30.75pt" o:ole="">
            <v:imagedata r:id="rId69" o:title=""/>
          </v:shape>
          <o:OLEObject Type="Embed" ProgID="Equation.DSMT4" ShapeID="_x0000_i1056" DrawAspect="Content" ObjectID="_1540565442" r:id="rId70"/>
        </w:object>
      </w:r>
      <w:r w:rsidR="00BE4C6E" w:rsidRPr="00293326">
        <w:t>km/h</w:t>
      </w:r>
    </w:p>
    <w:p w14:paraId="2134B785" w14:textId="27CB83E6" w:rsidR="004267D0" w:rsidRDefault="004D1F1B" w:rsidP="00E257AA">
      <w:pPr>
        <w:pStyle w:val="Pquestiontextpartsa"/>
      </w:pPr>
      <w:r w:rsidRPr="004D1F1B">
        <w:rPr>
          <w:rStyle w:val="Cquestionpartlabelbold"/>
        </w:rPr>
        <w:t>(b)</w:t>
      </w:r>
      <w:r w:rsidRPr="004D1F1B">
        <w:tab/>
      </w:r>
      <w:r w:rsidR="00BE4C6E" w:rsidRPr="00293326">
        <w:t>2.7 km/h</w:t>
      </w:r>
      <w:r w:rsidR="001E2365">
        <w:t xml:space="preserve"> = </w:t>
      </w:r>
      <w:r w:rsidR="00BE4C6E" w:rsidRPr="00293326">
        <w:rPr>
          <w:position w:val="-24"/>
        </w:rPr>
        <w:object w:dxaOrig="1080" w:dyaOrig="620" w14:anchorId="0E946459">
          <v:shape id="_x0000_i1057" type="#_x0000_t75" style="width:54pt;height:30.75pt" o:ole="">
            <v:imagedata r:id="rId71" o:title=""/>
          </v:shape>
          <o:OLEObject Type="Embed" ProgID="Equation.3" ShapeID="_x0000_i1057" DrawAspect="Content" ObjectID="_1540565443" r:id="rId72"/>
        </w:object>
      </w:r>
      <w:r w:rsidR="00E257AA">
        <w:br/>
      </w:r>
      <w:r w:rsidR="001E2365">
        <w:t xml:space="preserve">= </w:t>
      </w:r>
      <w:r w:rsidR="00BE4C6E" w:rsidRPr="00293326">
        <w:t>45</w:t>
      </w:r>
      <w:r w:rsidR="00013B85">
        <w:t xml:space="preserve"> </w:t>
      </w:r>
      <w:r w:rsidR="00BE4C6E" w:rsidRPr="00293326">
        <w:t>m</w:t>
      </w:r>
      <w:r w:rsidR="00013B85">
        <w:t xml:space="preserve">etres per </w:t>
      </w:r>
      <w:r w:rsidR="00BE4C6E" w:rsidRPr="00293326">
        <w:t>min</w:t>
      </w:r>
      <w:r w:rsidR="00013B85">
        <w:t>ute</w:t>
      </w:r>
    </w:p>
    <w:p w14:paraId="2A92DFFB" w14:textId="4BDFEBBE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2</w:t>
      </w:r>
      <w:r w:rsidR="004D1F1B" w:rsidRPr="004D1F1B">
        <w:tab/>
      </w:r>
      <w:r w:rsidRPr="00A07593">
        <w:rPr>
          <w:rStyle w:val="Cmarkslabel"/>
        </w:rPr>
        <w:t>4 marks</w:t>
      </w:r>
      <w:r w:rsidR="004D1F1B" w:rsidRPr="004D1F1B">
        <w:tab/>
      </w:r>
      <w:r>
        <w:t>[4.7</w:t>
      </w:r>
      <w:r w:rsidRPr="00A07593">
        <w:t>]</w:t>
      </w:r>
    </w:p>
    <w:p w14:paraId="22D118BB" w14:textId="67858F50" w:rsidR="00BE4C6E" w:rsidRPr="00293326" w:rsidRDefault="00BE4C6E" w:rsidP="00E257AA">
      <w:pPr>
        <w:pStyle w:val="Pquestiontextpartsa"/>
      </w:pPr>
      <w:r w:rsidRPr="00E257AA">
        <w:rPr>
          <w:rStyle w:val="Cquestionpartlabelbold"/>
        </w:rPr>
        <w:t>(a)</w:t>
      </w:r>
      <w:r w:rsidR="004D1F1B" w:rsidRPr="004D1F1B">
        <w:tab/>
      </w:r>
      <w:r w:rsidRPr="00293326">
        <w:t xml:space="preserve">500 mL × 24 </w:t>
      </w:r>
      <w:r w:rsidR="001E2365">
        <w:t xml:space="preserve">= </w:t>
      </w:r>
      <w:r w:rsidRPr="00293326">
        <w:t>12</w:t>
      </w:r>
      <w:r w:rsidR="00013B85">
        <w:t> </w:t>
      </w:r>
      <w:r w:rsidRPr="00293326">
        <w:t xml:space="preserve">000 mL </w:t>
      </w:r>
      <w:r w:rsidR="00405BD7">
        <w:t xml:space="preserve">or </w:t>
      </w:r>
      <w:r w:rsidRPr="00293326">
        <w:t>12 L</w:t>
      </w:r>
    </w:p>
    <w:p w14:paraId="0F767DCA" w14:textId="09D7E6D4" w:rsidR="00BE4C6E" w:rsidRPr="00293326" w:rsidRDefault="00BE4C6E" w:rsidP="00E257AA">
      <w:pPr>
        <w:pStyle w:val="Pquestiontextpartsa"/>
      </w:pPr>
      <w:r w:rsidRPr="00E257AA">
        <w:rPr>
          <w:rStyle w:val="Cquestionpartlabelbold"/>
        </w:rPr>
        <w:t>(b)</w:t>
      </w:r>
      <w:r w:rsidR="004D1F1B" w:rsidRPr="004D1F1B">
        <w:tab/>
      </w:r>
      <w:r w:rsidRPr="00293326">
        <w:t>12 L per day × 365</w:t>
      </w:r>
      <w:r w:rsidR="001E2365">
        <w:t xml:space="preserve"> = </w:t>
      </w:r>
      <w:r w:rsidRPr="00293326">
        <w:t>4380 L</w:t>
      </w:r>
      <w:r w:rsidR="00405BD7">
        <w:t xml:space="preserve"> or </w:t>
      </w:r>
      <w:r w:rsidRPr="00293326">
        <w:t>4.38 kL</w:t>
      </w:r>
    </w:p>
    <w:p w14:paraId="6541BC4D" w14:textId="26A4AEE3" w:rsidR="004267D0" w:rsidRDefault="00BE4C6E" w:rsidP="00E257AA">
      <w:pPr>
        <w:pStyle w:val="Pquestiontextpartsa"/>
      </w:pPr>
      <w:r w:rsidRPr="00E257AA">
        <w:rPr>
          <w:rStyle w:val="Cquestionpartlabelbold"/>
        </w:rPr>
        <w:t>(c)</w:t>
      </w:r>
      <w:r w:rsidR="004D1F1B" w:rsidRPr="004D1F1B">
        <w:tab/>
      </w:r>
      <w:r w:rsidRPr="00293326">
        <w:t>$20 + $2 × 3.38</w:t>
      </w:r>
      <w:r w:rsidR="001E2365">
        <w:t xml:space="preserve"> = </w:t>
      </w:r>
      <w:r w:rsidRPr="00293326">
        <w:t>$26.76</w:t>
      </w:r>
    </w:p>
    <w:p w14:paraId="565A119E" w14:textId="64AB59CD" w:rsidR="00BE4C6E" w:rsidRPr="00A07593" w:rsidRDefault="00BE4C6E" w:rsidP="00BE4C6E">
      <w:pPr>
        <w:pStyle w:val="Psectionresults"/>
      </w:pPr>
      <w:r>
        <w:t xml:space="preserve">Short answer </w:t>
      </w:r>
      <w:r w:rsidR="00EF0BFE">
        <w:t>marks:</w:t>
      </w:r>
      <w:r>
        <w:t xml:space="preserve"> 34</w:t>
      </w:r>
    </w:p>
    <w:p w14:paraId="5862B416" w14:textId="77777777" w:rsidR="00BE4C6E" w:rsidRPr="00A07593" w:rsidRDefault="00BE4C6E" w:rsidP="00BE4C6E">
      <w:pPr>
        <w:pStyle w:val="Psectionheading"/>
      </w:pPr>
      <w:r w:rsidRPr="00A07593">
        <w:t>Extended answer section</w:t>
      </w:r>
    </w:p>
    <w:p w14:paraId="5FA76963" w14:textId="645E4714" w:rsidR="004267D0" w:rsidRPr="00A07593" w:rsidRDefault="004267D0" w:rsidP="0055045A">
      <w:pPr>
        <w:pStyle w:val="Pquestionheadingsx1stafterhead"/>
      </w:pPr>
      <w:r w:rsidRPr="00A07593">
        <w:t xml:space="preserve">Question </w:t>
      </w:r>
      <w:r>
        <w:t>23</w:t>
      </w:r>
      <w:r w:rsidR="004D1F1B" w:rsidRPr="004D1F1B">
        <w:tab/>
      </w:r>
      <w:r w:rsidRPr="00A07593">
        <w:rPr>
          <w:rStyle w:val="Cmarkslabel"/>
        </w:rPr>
        <w:t>4 marks</w:t>
      </w:r>
      <w:r w:rsidR="004D1F1B" w:rsidRPr="004D1F1B">
        <w:tab/>
      </w:r>
      <w:r>
        <w:t>[4.7</w:t>
      </w:r>
      <w:r w:rsidRPr="00A07593">
        <w:t>]</w:t>
      </w:r>
    </w:p>
    <w:p w14:paraId="5EA56BFB" w14:textId="1F69A0DC" w:rsidR="00BE4C6E" w:rsidRPr="00293326" w:rsidRDefault="00BE4C6E" w:rsidP="00E257AA">
      <w:pPr>
        <w:pStyle w:val="Pquestiontextmainstem"/>
      </w:pPr>
      <w:r w:rsidRPr="00293326">
        <w:t>First Choice rental</w:t>
      </w:r>
      <w:r w:rsidR="004D1F1B">
        <w:t>: </w:t>
      </w:r>
    </w:p>
    <w:p w14:paraId="0B2C6F94" w14:textId="13661DCE" w:rsidR="00BE4C6E" w:rsidRPr="00293326" w:rsidRDefault="00BE4C6E" w:rsidP="00E257AA">
      <w:pPr>
        <w:pStyle w:val="Pquestiontextmainstem"/>
      </w:pPr>
      <w:r w:rsidRPr="00293326">
        <w:t>Cost for three days</w:t>
      </w:r>
      <w:r w:rsidR="001E2365">
        <w:t xml:space="preserve"> = </w:t>
      </w:r>
      <w:r w:rsidRPr="00293326">
        <w:t>99</w:t>
      </w:r>
      <w:r w:rsidR="00887727">
        <w:t xml:space="preserve"> × </w:t>
      </w:r>
      <w:r w:rsidRPr="00293326">
        <w:t>3</w:t>
      </w:r>
      <w:r w:rsidR="001E2365">
        <w:t xml:space="preserve"> = </w:t>
      </w:r>
      <w:r w:rsidRPr="00293326">
        <w:t>$297</w:t>
      </w:r>
    </w:p>
    <w:p w14:paraId="42C129C0" w14:textId="41D0687D" w:rsidR="00BE4C6E" w:rsidRPr="00293326" w:rsidRDefault="00BE4C6E" w:rsidP="00E257AA">
      <w:pPr>
        <w:pStyle w:val="Pquestiontextmainstem"/>
      </w:pPr>
      <w:r w:rsidRPr="00293326">
        <w:t>Extra km</w:t>
      </w:r>
      <w:r w:rsidR="001E2365">
        <w:t xml:space="preserve"> = </w:t>
      </w:r>
      <w:r w:rsidRPr="00293326">
        <w:t>60</w:t>
      </w:r>
      <w:r w:rsidR="00013B85">
        <w:t xml:space="preserve"> – </w:t>
      </w:r>
      <w:r w:rsidRPr="00293326">
        <w:t>50</w:t>
      </w:r>
      <w:r w:rsidR="001E2365">
        <w:t xml:space="preserve"> = </w:t>
      </w:r>
      <w:r w:rsidRPr="00293326">
        <w:t>10</w:t>
      </w:r>
      <w:r w:rsidR="00013B85">
        <w:t xml:space="preserve"> </w:t>
      </w:r>
      <w:r w:rsidRPr="00293326">
        <w:t>km</w:t>
      </w:r>
    </w:p>
    <w:p w14:paraId="076B924E" w14:textId="08945392" w:rsidR="00BE4C6E" w:rsidRPr="00293326" w:rsidRDefault="00BE4C6E" w:rsidP="00E257AA">
      <w:pPr>
        <w:pStyle w:val="Pquestiontextmainstem"/>
      </w:pPr>
      <w:r w:rsidRPr="00293326">
        <w:t>Extra km cost for three days</w:t>
      </w:r>
      <w:r w:rsidR="001E2365">
        <w:t xml:space="preserve"> = </w:t>
      </w:r>
      <w:r w:rsidRPr="00293326">
        <w:t>1.60</w:t>
      </w:r>
      <w:r w:rsidR="00013B85">
        <w:t xml:space="preserve"> </w:t>
      </w:r>
      <w:r w:rsidRPr="00293326">
        <w:t>×</w:t>
      </w:r>
      <w:r w:rsidR="00013B85">
        <w:t xml:space="preserve"> </w:t>
      </w:r>
      <w:r w:rsidRPr="00293326">
        <w:t>10</w:t>
      </w:r>
      <w:r w:rsidR="00013B85">
        <w:t xml:space="preserve"> </w:t>
      </w:r>
      <w:r w:rsidRPr="00293326">
        <w:t>×</w:t>
      </w:r>
      <w:r w:rsidR="00013B85">
        <w:t xml:space="preserve"> </w:t>
      </w:r>
      <w:r w:rsidRPr="00293326">
        <w:t>3</w:t>
      </w:r>
      <w:r w:rsidR="001E2365">
        <w:t xml:space="preserve"> = </w:t>
      </w:r>
      <w:r w:rsidRPr="00293326">
        <w:t>$48</w:t>
      </w:r>
    </w:p>
    <w:p w14:paraId="44D86EDC" w14:textId="40E0A598" w:rsidR="00BE4C6E" w:rsidRPr="00293326" w:rsidRDefault="00BE4C6E" w:rsidP="00E257AA">
      <w:pPr>
        <w:pStyle w:val="Pquestiontextmainstem"/>
      </w:pPr>
      <w:r w:rsidRPr="00293326">
        <w:t>Total cost</w:t>
      </w:r>
      <w:r w:rsidR="001E2365">
        <w:t xml:space="preserve"> = </w:t>
      </w:r>
      <w:r w:rsidRPr="00293326">
        <w:t>$297</w:t>
      </w:r>
      <w:r w:rsidR="00013B85">
        <w:t xml:space="preserve"> </w:t>
      </w:r>
      <w:r w:rsidRPr="00293326">
        <w:t>+</w:t>
      </w:r>
      <w:r w:rsidR="00013B85">
        <w:t xml:space="preserve"> </w:t>
      </w:r>
      <w:r w:rsidRPr="00293326">
        <w:t>$48</w:t>
      </w:r>
      <w:r w:rsidR="001E2365">
        <w:t xml:space="preserve"> = </w:t>
      </w:r>
      <w:r w:rsidRPr="00293326">
        <w:t>$345</w:t>
      </w:r>
    </w:p>
    <w:p w14:paraId="34CE4381" w14:textId="1CA0FFE4" w:rsidR="00BE4C6E" w:rsidRPr="00293326" w:rsidRDefault="00BE4C6E" w:rsidP="00E257AA">
      <w:pPr>
        <w:pStyle w:val="Pquestiontextmainstem"/>
      </w:pPr>
      <w:r w:rsidRPr="00293326">
        <w:t>Rent a ride</w:t>
      </w:r>
      <w:r w:rsidR="004D1F1B">
        <w:t>: </w:t>
      </w:r>
      <w:r w:rsidRPr="00293326">
        <w:t>129</w:t>
      </w:r>
      <w:r w:rsidR="00013B85">
        <w:t xml:space="preserve"> </w:t>
      </w:r>
      <w:r w:rsidRPr="00293326">
        <w:t>×</w:t>
      </w:r>
      <w:r w:rsidR="00013B85">
        <w:t xml:space="preserve"> </w:t>
      </w:r>
      <w:r w:rsidRPr="00293326">
        <w:t>3</w:t>
      </w:r>
      <w:r w:rsidR="001E2365">
        <w:t xml:space="preserve"> = </w:t>
      </w:r>
      <w:r w:rsidRPr="00293326">
        <w:t>$387</w:t>
      </w:r>
    </w:p>
    <w:p w14:paraId="547E7214" w14:textId="73560741" w:rsidR="004267D0" w:rsidRDefault="00BE4C6E" w:rsidP="00E257AA">
      <w:pPr>
        <w:pStyle w:val="Pquestiontextmainstem"/>
      </w:pPr>
      <w:r w:rsidRPr="00293326">
        <w:t>First Choice rental is cheaper.</w:t>
      </w:r>
    </w:p>
    <w:p w14:paraId="2E6C93AE" w14:textId="26870EA8" w:rsidR="004267D0" w:rsidRDefault="004267D0" w:rsidP="004267D0">
      <w:pPr>
        <w:pStyle w:val="Pquestionheadingsx"/>
      </w:pPr>
      <w:r w:rsidRPr="00A07593">
        <w:lastRenderedPageBreak/>
        <w:t>Question 2</w:t>
      </w:r>
      <w:r w:rsidR="00BE4C6E">
        <w:t>4</w:t>
      </w:r>
      <w:r w:rsidR="004D1F1B" w:rsidRPr="004D1F1B">
        <w:tab/>
      </w:r>
      <w:r w:rsidRPr="004267D0">
        <w:rPr>
          <w:rStyle w:val="Cmarkslabel"/>
        </w:rPr>
        <w:t>6 marks</w:t>
      </w:r>
      <w:r w:rsidR="004D1F1B" w:rsidRPr="004D1F1B">
        <w:tab/>
      </w:r>
      <w:r>
        <w:t>[4.7</w:t>
      </w:r>
      <w:r w:rsidRPr="00A07593">
        <w:t>]</w:t>
      </w:r>
    </w:p>
    <w:p w14:paraId="235F62ED" w14:textId="77777777" w:rsidR="00E257AA" w:rsidRDefault="00BE4C6E" w:rsidP="00E257AA">
      <w:pPr>
        <w:pStyle w:val="Pquestiontextpartsai"/>
      </w:pPr>
      <w:r w:rsidRPr="00E257AA">
        <w:rPr>
          <w:rStyle w:val="Cquestionpartlabelbold"/>
        </w:rPr>
        <w:t>(a)</w:t>
      </w:r>
      <w:r w:rsidR="004D1F1B" w:rsidRPr="004D1F1B">
        <w:tab/>
      </w:r>
      <w:r w:rsidRPr="00E257AA">
        <w:rPr>
          <w:rStyle w:val="Cquestionpartlabelbold"/>
        </w:rPr>
        <w:t>(i)</w:t>
      </w:r>
      <w:r w:rsidR="00E257AA" w:rsidRPr="00E257AA">
        <w:rPr>
          <w:rStyle w:val="Cquestionpartlabelbold"/>
        </w:rPr>
        <w:tab/>
      </w:r>
      <w:r w:rsidRPr="00293326">
        <w:t>A$50</w:t>
      </w:r>
      <w:r w:rsidR="001E2365">
        <w:t xml:space="preserve"> = </w:t>
      </w:r>
      <w:r w:rsidRPr="00293326">
        <w:t xml:space="preserve">US$50 × 0.7370 </w:t>
      </w:r>
      <w:r w:rsidR="00E257AA">
        <w:br/>
      </w:r>
      <w:r w:rsidR="001E2365">
        <w:t xml:space="preserve">= </w:t>
      </w:r>
      <w:r w:rsidRPr="00293326">
        <w:t>US$36.85</w:t>
      </w:r>
    </w:p>
    <w:p w14:paraId="69DD07BD" w14:textId="3017B13E" w:rsidR="00BE4C6E" w:rsidRPr="00293326" w:rsidRDefault="00BE4C6E" w:rsidP="00E257AA">
      <w:pPr>
        <w:pStyle w:val="Pquestiontextpartsi"/>
      </w:pPr>
      <w:r w:rsidRPr="00E257AA">
        <w:rPr>
          <w:rStyle w:val="Cquestionpartlabelbold"/>
        </w:rPr>
        <w:t>(ii)</w:t>
      </w:r>
      <w:r w:rsidR="00E257AA" w:rsidRPr="00E257AA">
        <w:rPr>
          <w:rStyle w:val="Cquestionpartlabelbold"/>
        </w:rPr>
        <w:tab/>
      </w:r>
      <w:r w:rsidRPr="00293326">
        <w:t>A$50</w:t>
      </w:r>
      <w:r w:rsidR="001E2365">
        <w:t xml:space="preserve"> = </w:t>
      </w:r>
      <w:r w:rsidRPr="00293326">
        <w:t xml:space="preserve">50 × 6.03 yuan </w:t>
      </w:r>
      <w:r w:rsidR="00E257AA">
        <w:br/>
      </w:r>
      <w:r w:rsidR="001E2365">
        <w:t xml:space="preserve">= </w:t>
      </w:r>
      <w:r w:rsidRPr="00293326">
        <w:t>301.5 yuan</w:t>
      </w:r>
    </w:p>
    <w:p w14:paraId="20714034" w14:textId="2388F3CE" w:rsidR="00BE4C6E" w:rsidRPr="00293326" w:rsidRDefault="00BE4C6E" w:rsidP="00E257AA">
      <w:pPr>
        <w:pStyle w:val="Pquestiontextpartsi"/>
      </w:pPr>
      <w:r w:rsidRPr="00E257AA">
        <w:rPr>
          <w:rStyle w:val="Cquestionpartlabelbold"/>
        </w:rPr>
        <w:t>(iii)</w:t>
      </w:r>
      <w:r w:rsidR="00E257AA">
        <w:tab/>
      </w:r>
      <w:r w:rsidRPr="00293326">
        <w:t>A$100</w:t>
      </w:r>
      <w:r w:rsidR="001E2365">
        <w:t xml:space="preserve"> = </w:t>
      </w:r>
      <w:r w:rsidRPr="00293326">
        <w:t>50 × 78.14</w:t>
      </w:r>
      <w:r w:rsidR="001E2365">
        <w:t xml:space="preserve"> </w:t>
      </w:r>
      <w:r w:rsidRPr="00293326">
        <w:t xml:space="preserve">yen </w:t>
      </w:r>
      <w:r w:rsidR="00E257AA">
        <w:br/>
      </w:r>
      <w:r w:rsidR="001E2365">
        <w:t xml:space="preserve">= </w:t>
      </w:r>
      <w:r w:rsidRPr="00293326">
        <w:t>3907 yen</w:t>
      </w:r>
    </w:p>
    <w:p w14:paraId="111C3E77" w14:textId="666B2F8B" w:rsidR="00BE4C6E" w:rsidRPr="00293326" w:rsidRDefault="00BE4C6E" w:rsidP="00E257AA">
      <w:pPr>
        <w:pStyle w:val="Pquestiontextpartsai"/>
      </w:pPr>
      <w:r w:rsidRPr="00E257AA">
        <w:rPr>
          <w:rStyle w:val="Cquestionpartlabelbold"/>
        </w:rPr>
        <w:t>(b)</w:t>
      </w:r>
      <w:r w:rsidR="004D1F1B" w:rsidRPr="004D1F1B">
        <w:tab/>
      </w:r>
      <w:r w:rsidRPr="00E257AA">
        <w:rPr>
          <w:rStyle w:val="Cquestionpartlabelbold"/>
        </w:rPr>
        <w:t>(i)</w:t>
      </w:r>
      <w:r w:rsidR="00E257AA" w:rsidRPr="00E257AA">
        <w:rPr>
          <w:rStyle w:val="Cquestionpartlabelbold"/>
        </w:rPr>
        <w:tab/>
      </w:r>
      <w:r w:rsidRPr="00293326">
        <w:t>US$50.00 ÷ 0.7370</w:t>
      </w:r>
      <w:r w:rsidR="001E2365">
        <w:t xml:space="preserve"> = </w:t>
      </w:r>
      <w:r w:rsidRPr="00293326">
        <w:t>A$67.84</w:t>
      </w:r>
    </w:p>
    <w:p w14:paraId="039503D8" w14:textId="2A674F6C" w:rsidR="00BE4C6E" w:rsidRPr="00293326" w:rsidRDefault="00BE4C6E" w:rsidP="00E257AA">
      <w:pPr>
        <w:pStyle w:val="Pquestiontextpartsi"/>
      </w:pPr>
      <w:r w:rsidRPr="00E257AA">
        <w:rPr>
          <w:rStyle w:val="Cquestionpartlabelbold"/>
        </w:rPr>
        <w:t>(ii)</w:t>
      </w:r>
      <w:r w:rsidR="00E257AA" w:rsidRPr="00E257AA">
        <w:rPr>
          <w:rStyle w:val="Cquestionpartlabelbold"/>
        </w:rPr>
        <w:tab/>
      </w:r>
      <w:r w:rsidRPr="00293326">
        <w:t>30.00 yuan ÷ 6.03</w:t>
      </w:r>
      <w:r w:rsidR="001E2365">
        <w:t xml:space="preserve"> = </w:t>
      </w:r>
      <w:r w:rsidRPr="00293326">
        <w:t>A$4.98</w:t>
      </w:r>
    </w:p>
    <w:p w14:paraId="76BF9B0C" w14:textId="42F51282" w:rsidR="004267D0" w:rsidRDefault="00BE4C6E" w:rsidP="00E257AA">
      <w:pPr>
        <w:pStyle w:val="Pquestiontextpartsi"/>
      </w:pPr>
      <w:r w:rsidRPr="00E257AA">
        <w:rPr>
          <w:rStyle w:val="Cquestionpartlabelbold"/>
        </w:rPr>
        <w:t>(iii)</w:t>
      </w:r>
      <w:r w:rsidR="00E257AA" w:rsidRPr="00E257AA">
        <w:rPr>
          <w:rStyle w:val="Cquestionpartlabelbold"/>
        </w:rPr>
        <w:tab/>
      </w:r>
      <w:r w:rsidRPr="00293326">
        <w:t>2000 yen ÷ 78.14</w:t>
      </w:r>
      <w:r w:rsidR="001E2365">
        <w:t xml:space="preserve"> = </w:t>
      </w:r>
      <w:r w:rsidRPr="00293326">
        <w:t>A$25.60</w:t>
      </w:r>
    </w:p>
    <w:p w14:paraId="166A4F55" w14:textId="253ACBDF" w:rsidR="004267D0" w:rsidRPr="00A07593" w:rsidRDefault="004267D0" w:rsidP="004267D0">
      <w:pPr>
        <w:pStyle w:val="Psectionresults"/>
      </w:pPr>
      <w:r w:rsidRPr="00A07593">
        <w:t xml:space="preserve">Extended answer </w:t>
      </w:r>
      <w:r w:rsidR="00EF0BFE">
        <w:t>mark</w:t>
      </w:r>
      <w:r w:rsidR="004D1F1B">
        <w:t>s:</w:t>
      </w:r>
      <w:r w:rsidRPr="00A07593">
        <w:t xml:space="preserve"> </w:t>
      </w:r>
      <w:r>
        <w:t>10</w:t>
      </w:r>
    </w:p>
    <w:p w14:paraId="462A6230" w14:textId="33C36C0C" w:rsidR="00485318" w:rsidRDefault="004267D0" w:rsidP="004267D0">
      <w:pPr>
        <w:pStyle w:val="Psectionresults"/>
      </w:pPr>
      <w:r w:rsidRPr="00A07593">
        <w:t xml:space="preserve">TOTAL test </w:t>
      </w:r>
      <w:r w:rsidR="00EF0BFE">
        <w:t>mark</w:t>
      </w:r>
      <w:r w:rsidR="004D1F1B">
        <w:t>s:</w:t>
      </w:r>
      <w:r w:rsidRPr="00A07593">
        <w:t xml:space="preserve"> </w:t>
      </w:r>
      <w:r w:rsidR="00BE4C6E">
        <w:t>56</w:t>
      </w:r>
    </w:p>
    <w:sectPr w:rsidR="00485318" w:rsidSect="00357182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BCD05D" w14:textId="77777777" w:rsidR="007E6B5C" w:rsidRDefault="007E6B5C">
      <w:r>
        <w:separator/>
      </w:r>
    </w:p>
  </w:endnote>
  <w:endnote w:type="continuationSeparator" w:id="0">
    <w:p w14:paraId="0AEEA28A" w14:textId="77777777" w:rsidR="007E6B5C" w:rsidRDefault="007E6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35523A21" w:rsidR="006D7A87" w:rsidRDefault="00B13AAE" w:rsidP="009148E0">
    <w:pPr>
      <w:pStyle w:val="Pfootertext"/>
    </w:pPr>
    <w:r w:rsidRPr="00B13AAE">
      <w:t>Copyright © 2017 Pearson Australia (a division of Pearson</w:t>
    </w:r>
    <w:r w:rsidR="00EF0BFE">
      <w:t xml:space="preserve"> Australia Group Pty Ltd)</w:t>
    </w:r>
    <w:r w:rsidR="00EF0BFE">
      <w:tab/>
      <w:t xml:space="preserve">Page </w:t>
    </w:r>
    <w:r w:rsidR="00EF0BFE">
      <w:fldChar w:fldCharType="begin"/>
    </w:r>
    <w:r w:rsidR="00EF0BFE">
      <w:instrText xml:space="preserve"> PAGE   \* MERGEFORMAT </w:instrText>
    </w:r>
    <w:r w:rsidR="00EF0BFE">
      <w:fldChar w:fldCharType="separate"/>
    </w:r>
    <w:r w:rsidR="00E9368D">
      <w:rPr>
        <w:noProof/>
      </w:rPr>
      <w:t>1</w:t>
    </w:r>
    <w:r w:rsidR="00EF0BFE"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206469" w14:textId="77777777" w:rsidR="0019221A" w:rsidRDefault="0019221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D76DD0" w14:textId="77777777" w:rsidR="007E6B5C" w:rsidRDefault="007E6B5C">
      <w:r>
        <w:separator/>
      </w:r>
    </w:p>
  </w:footnote>
  <w:footnote w:type="continuationSeparator" w:id="0">
    <w:p w14:paraId="2968214A" w14:textId="77777777" w:rsidR="007E6B5C" w:rsidRDefault="007E6B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B6969C" w14:textId="77777777" w:rsidR="0019221A" w:rsidRDefault="0019221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7B0B2AD1" w:rsidR="00B13AAE" w:rsidRPr="00EF0BFE" w:rsidRDefault="00EF0BFE" w:rsidP="00EF0BFE">
    <w:pPr>
      <w:pStyle w:val="Pheadertext"/>
    </w:pPr>
    <w:r>
      <w:t>Pearson Mathematics 8    Ratio and rate — Test B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923BAF" w14:textId="77777777" w:rsidR="0019221A" w:rsidRDefault="001922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0AB4"/>
    <w:rsid w:val="00013B85"/>
    <w:rsid w:val="00022375"/>
    <w:rsid w:val="000542CB"/>
    <w:rsid w:val="00071218"/>
    <w:rsid w:val="000D472D"/>
    <w:rsid w:val="000E67C1"/>
    <w:rsid w:val="00154F70"/>
    <w:rsid w:val="00171DCE"/>
    <w:rsid w:val="00190120"/>
    <w:rsid w:val="0019221A"/>
    <w:rsid w:val="001C14FF"/>
    <w:rsid w:val="001E2365"/>
    <w:rsid w:val="001F48A2"/>
    <w:rsid w:val="00202FAE"/>
    <w:rsid w:val="00215B1C"/>
    <w:rsid w:val="00272F56"/>
    <w:rsid w:val="00287FBC"/>
    <w:rsid w:val="00290348"/>
    <w:rsid w:val="002B4A0A"/>
    <w:rsid w:val="002E0DF2"/>
    <w:rsid w:val="002F584E"/>
    <w:rsid w:val="00346EE1"/>
    <w:rsid w:val="00353CFD"/>
    <w:rsid w:val="003559E4"/>
    <w:rsid w:val="00357182"/>
    <w:rsid w:val="00370B72"/>
    <w:rsid w:val="00372314"/>
    <w:rsid w:val="00374756"/>
    <w:rsid w:val="003B5A48"/>
    <w:rsid w:val="003C04AC"/>
    <w:rsid w:val="003C0BF7"/>
    <w:rsid w:val="003C7CBB"/>
    <w:rsid w:val="003D1778"/>
    <w:rsid w:val="00400B97"/>
    <w:rsid w:val="00405BD7"/>
    <w:rsid w:val="00412E8C"/>
    <w:rsid w:val="004219F1"/>
    <w:rsid w:val="004267D0"/>
    <w:rsid w:val="00427D9A"/>
    <w:rsid w:val="004415B2"/>
    <w:rsid w:val="004619FC"/>
    <w:rsid w:val="00484FD1"/>
    <w:rsid w:val="00485318"/>
    <w:rsid w:val="004B4A9F"/>
    <w:rsid w:val="004D1F1B"/>
    <w:rsid w:val="004E3D01"/>
    <w:rsid w:val="00502A7B"/>
    <w:rsid w:val="0051151D"/>
    <w:rsid w:val="0055045A"/>
    <w:rsid w:val="00555DE6"/>
    <w:rsid w:val="00562F7B"/>
    <w:rsid w:val="00571859"/>
    <w:rsid w:val="00612951"/>
    <w:rsid w:val="00613925"/>
    <w:rsid w:val="006549DB"/>
    <w:rsid w:val="00684AF2"/>
    <w:rsid w:val="00684C41"/>
    <w:rsid w:val="006D7A87"/>
    <w:rsid w:val="006E23AF"/>
    <w:rsid w:val="00717006"/>
    <w:rsid w:val="00720CC8"/>
    <w:rsid w:val="007E6B5C"/>
    <w:rsid w:val="0086029B"/>
    <w:rsid w:val="00861236"/>
    <w:rsid w:val="00887664"/>
    <w:rsid w:val="00887727"/>
    <w:rsid w:val="00891E50"/>
    <w:rsid w:val="008F67A7"/>
    <w:rsid w:val="009024D8"/>
    <w:rsid w:val="009148E0"/>
    <w:rsid w:val="00950B12"/>
    <w:rsid w:val="009835A4"/>
    <w:rsid w:val="00992EA1"/>
    <w:rsid w:val="009B163D"/>
    <w:rsid w:val="009B2307"/>
    <w:rsid w:val="009C3107"/>
    <w:rsid w:val="009D65CD"/>
    <w:rsid w:val="009E7002"/>
    <w:rsid w:val="009F1109"/>
    <w:rsid w:val="009F7A29"/>
    <w:rsid w:val="00A06149"/>
    <w:rsid w:val="00A20E2A"/>
    <w:rsid w:val="00A267FB"/>
    <w:rsid w:val="00A900E3"/>
    <w:rsid w:val="00A926D4"/>
    <w:rsid w:val="00B13545"/>
    <w:rsid w:val="00B13AAE"/>
    <w:rsid w:val="00B2036D"/>
    <w:rsid w:val="00B40E44"/>
    <w:rsid w:val="00B77768"/>
    <w:rsid w:val="00B96084"/>
    <w:rsid w:val="00BA3C39"/>
    <w:rsid w:val="00BE4C6E"/>
    <w:rsid w:val="00BE797A"/>
    <w:rsid w:val="00BF1F0F"/>
    <w:rsid w:val="00C148A6"/>
    <w:rsid w:val="00C17389"/>
    <w:rsid w:val="00C25D84"/>
    <w:rsid w:val="00C366CE"/>
    <w:rsid w:val="00C43684"/>
    <w:rsid w:val="00C85ADF"/>
    <w:rsid w:val="00C9057A"/>
    <w:rsid w:val="00C96790"/>
    <w:rsid w:val="00C971E9"/>
    <w:rsid w:val="00CA3CF4"/>
    <w:rsid w:val="00CC31D0"/>
    <w:rsid w:val="00D333D4"/>
    <w:rsid w:val="00D441D0"/>
    <w:rsid w:val="00D53CF1"/>
    <w:rsid w:val="00D76C4D"/>
    <w:rsid w:val="00D85AB7"/>
    <w:rsid w:val="00DF757F"/>
    <w:rsid w:val="00E0053E"/>
    <w:rsid w:val="00E0170D"/>
    <w:rsid w:val="00E257AA"/>
    <w:rsid w:val="00E43D68"/>
    <w:rsid w:val="00E44E38"/>
    <w:rsid w:val="00E51C25"/>
    <w:rsid w:val="00E8096B"/>
    <w:rsid w:val="00E9368D"/>
    <w:rsid w:val="00EA2CD2"/>
    <w:rsid w:val="00EC0158"/>
    <w:rsid w:val="00EF0BFE"/>
    <w:rsid w:val="00F01244"/>
    <w:rsid w:val="00F06EFF"/>
    <w:rsid w:val="00F17308"/>
    <w:rsid w:val="00F31985"/>
    <w:rsid w:val="00F34293"/>
    <w:rsid w:val="00F54D9F"/>
    <w:rsid w:val="00F75FBE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5</Pages>
  <Words>627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8</cp:revision>
  <cp:lastPrinted>2011-04-04T09:34:00Z</cp:lastPrinted>
  <dcterms:created xsi:type="dcterms:W3CDTF">2016-09-09T06:34:00Z</dcterms:created>
  <dcterms:modified xsi:type="dcterms:W3CDTF">2016-11-13T07:03:00Z</dcterms:modified>
</cp:coreProperties>
</file>